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7B740E" w14:textId="51EA8565" w:rsidR="004B6476" w:rsidRPr="009D25A6" w:rsidRDefault="00841E7D">
      <w:pPr>
        <w:rPr>
          <w:b/>
          <w:bCs/>
          <w:color w:val="1F3864" w:themeColor="accent1" w:themeShade="80"/>
          <w:sz w:val="24"/>
          <w:szCs w:val="24"/>
        </w:rPr>
      </w:pPr>
      <w:r w:rsidRPr="009D25A6">
        <w:rPr>
          <w:b/>
          <w:bCs/>
          <w:color w:val="1F3864" w:themeColor="accent1" w:themeShade="80"/>
          <w:sz w:val="24"/>
          <w:szCs w:val="24"/>
        </w:rPr>
        <w:t>Name: Ngô Việt Tiến</w:t>
      </w:r>
    </w:p>
    <w:p w14:paraId="2D0C4B22" w14:textId="3FA03C62" w:rsidR="00841E7D" w:rsidRPr="009D25A6" w:rsidRDefault="00841E7D">
      <w:pPr>
        <w:rPr>
          <w:b/>
          <w:bCs/>
          <w:color w:val="1F3864" w:themeColor="accent1" w:themeShade="80"/>
          <w:sz w:val="24"/>
          <w:szCs w:val="24"/>
        </w:rPr>
      </w:pPr>
      <w:r w:rsidRPr="009D25A6">
        <w:rPr>
          <w:b/>
          <w:bCs/>
          <w:color w:val="1F3864" w:themeColor="accent1" w:themeShade="80"/>
          <w:sz w:val="24"/>
          <w:szCs w:val="24"/>
        </w:rPr>
        <w:t>Roll number: SE161204</w:t>
      </w:r>
    </w:p>
    <w:p w14:paraId="0139470F" w14:textId="792E3899" w:rsidR="00386707" w:rsidRPr="009D25A6" w:rsidRDefault="00386707" w:rsidP="00386707">
      <w:pPr>
        <w:jc w:val="center"/>
        <w:rPr>
          <w:b/>
          <w:bCs/>
          <w:sz w:val="40"/>
          <w:szCs w:val="40"/>
        </w:rPr>
      </w:pPr>
      <w:r w:rsidRPr="009D25A6">
        <w:rPr>
          <w:b/>
          <w:bCs/>
          <w:sz w:val="40"/>
          <w:szCs w:val="40"/>
        </w:rPr>
        <w:t>Assignment 2</w:t>
      </w:r>
    </w:p>
    <w:p w14:paraId="008EBA27" w14:textId="48358C30" w:rsidR="00841E7D" w:rsidRPr="009D25A6" w:rsidRDefault="00841E7D">
      <w:pPr>
        <w:rPr>
          <w:color w:val="000000" w:themeColor="text1"/>
          <w:sz w:val="28"/>
          <w:szCs w:val="28"/>
        </w:rPr>
      </w:pPr>
      <w:r w:rsidRPr="009D25A6">
        <w:rPr>
          <w:color w:val="000000" w:themeColor="text1"/>
          <w:sz w:val="28"/>
          <w:szCs w:val="28"/>
        </w:rPr>
        <w:t>x = 31, y = 31 mod 7 = 3</w:t>
      </w:r>
    </w:p>
    <w:p w14:paraId="494FE1CE" w14:textId="018459AF" w:rsidR="00386707" w:rsidRPr="009D25A6" w:rsidRDefault="00386707" w:rsidP="00386707">
      <w:pPr>
        <w:pStyle w:val="ListParagraph"/>
        <w:numPr>
          <w:ilvl w:val="0"/>
          <w:numId w:val="1"/>
        </w:numPr>
        <w:rPr>
          <w:color w:val="000000" w:themeColor="text1"/>
          <w:sz w:val="28"/>
          <w:szCs w:val="28"/>
        </w:rPr>
      </w:pPr>
      <w:r w:rsidRPr="009D25A6">
        <w:rPr>
          <w:color w:val="000000" w:themeColor="text1"/>
          <w:sz w:val="28"/>
          <w:szCs w:val="28"/>
        </w:rPr>
        <w:t>Chapter 4: 6, 22, 40, 68, 100, 116</w:t>
      </w:r>
    </w:p>
    <w:p w14:paraId="54A1BEB3" w14:textId="1CDFFD84" w:rsidR="00386707" w:rsidRPr="009D25A6" w:rsidRDefault="00386707" w:rsidP="00386707">
      <w:pPr>
        <w:pStyle w:val="ListParagraph"/>
        <w:numPr>
          <w:ilvl w:val="0"/>
          <w:numId w:val="1"/>
        </w:numPr>
        <w:rPr>
          <w:color w:val="000000" w:themeColor="text1"/>
          <w:sz w:val="28"/>
          <w:szCs w:val="28"/>
        </w:rPr>
      </w:pPr>
      <w:r w:rsidRPr="009D25A6">
        <w:rPr>
          <w:color w:val="000000" w:themeColor="text1"/>
          <w:sz w:val="28"/>
          <w:szCs w:val="28"/>
        </w:rPr>
        <w:t>Chapter 6: 10, 34, 54, 74, 82</w:t>
      </w:r>
    </w:p>
    <w:p w14:paraId="553F4D6C" w14:textId="306158A9" w:rsidR="00386707" w:rsidRPr="009D25A6" w:rsidRDefault="00386707" w:rsidP="00386707">
      <w:pPr>
        <w:pStyle w:val="ListParagraph"/>
        <w:numPr>
          <w:ilvl w:val="0"/>
          <w:numId w:val="1"/>
        </w:numPr>
        <w:rPr>
          <w:color w:val="000000" w:themeColor="text1"/>
          <w:sz w:val="28"/>
          <w:szCs w:val="28"/>
        </w:rPr>
      </w:pPr>
      <w:r w:rsidRPr="009D25A6">
        <w:rPr>
          <w:color w:val="000000" w:themeColor="text1"/>
          <w:sz w:val="28"/>
          <w:szCs w:val="28"/>
        </w:rPr>
        <w:t>Chapter 7: 6</w:t>
      </w:r>
    </w:p>
    <w:p w14:paraId="21930C0F" w14:textId="77777777" w:rsidR="00C34B2E" w:rsidRPr="009D25A6" w:rsidRDefault="00C34B2E" w:rsidP="00C34B2E">
      <w:pPr>
        <w:pStyle w:val="ListParagraph"/>
        <w:rPr>
          <w:sz w:val="24"/>
          <w:szCs w:val="24"/>
        </w:rPr>
      </w:pPr>
    </w:p>
    <w:p w14:paraId="72D000C4" w14:textId="2B44209C" w:rsidR="00C34B2E" w:rsidRPr="009D25A6" w:rsidRDefault="00C34B2E" w:rsidP="00386707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4-6.</w:t>
      </w:r>
    </w:p>
    <w:p w14:paraId="6FA3C48E" w14:textId="21BAFCD0" w:rsidR="00C34B2E" w:rsidRPr="009D25A6" w:rsidRDefault="00C34B2E" w:rsidP="00C34B2E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9D25A6">
        <w:rPr>
          <w:position w:val="-12"/>
          <w:sz w:val="24"/>
          <w:szCs w:val="24"/>
        </w:rPr>
        <w:object w:dxaOrig="1420" w:dyaOrig="360" w14:anchorId="5079E1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8.5pt" o:ole="">
            <v:imagedata r:id="rId5" o:title=""/>
          </v:shape>
          <o:OLEObject Type="Embed" ProgID="Equation.DSMT4" ShapeID="_x0000_i1025" DrawAspect="Content" ObjectID="_1700925787" r:id="rId6"/>
        </w:object>
      </w:r>
    </w:p>
    <w:p w14:paraId="0D0FF6CD" w14:textId="0DAE33C3" w:rsidR="00C34B2E" w:rsidRPr="009D25A6" w:rsidRDefault="00F60373" w:rsidP="0038670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9D25A6">
        <w:rPr>
          <w:position w:val="-36"/>
          <w:sz w:val="24"/>
          <w:szCs w:val="24"/>
        </w:rPr>
        <w:object w:dxaOrig="3739" w:dyaOrig="859" w14:anchorId="77E33029">
          <v:shape id="_x0000_i1026" type="#_x0000_t75" style="width:187pt;height:43pt" o:ole="">
            <v:imagedata r:id="rId7" o:title=""/>
          </v:shape>
          <o:OLEObject Type="Embed" ProgID="Equation.DSMT4" ShapeID="_x0000_i1026" DrawAspect="Content" ObjectID="_1700925788" r:id="rId8"/>
        </w:object>
      </w:r>
    </w:p>
    <w:p w14:paraId="6F047F87" w14:textId="6BBDD99E" w:rsidR="00F60373" w:rsidRPr="009D25A6" w:rsidRDefault="00F60373" w:rsidP="0038670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9D25A6">
        <w:rPr>
          <w:position w:val="-36"/>
          <w:sz w:val="24"/>
          <w:szCs w:val="24"/>
        </w:rPr>
        <w:object w:dxaOrig="5720" w:dyaOrig="859" w14:anchorId="4BA3ED3C">
          <v:shape id="_x0000_i1027" type="#_x0000_t75" style="width:286.5pt;height:43pt" o:ole="">
            <v:imagedata r:id="rId9" o:title=""/>
          </v:shape>
          <o:OLEObject Type="Embed" ProgID="Equation.DSMT4" ShapeID="_x0000_i1027" DrawAspect="Content" ObjectID="_1700925789" r:id="rId10"/>
        </w:object>
      </w:r>
    </w:p>
    <w:p w14:paraId="6D527F00" w14:textId="1C19BC15" w:rsidR="00F60373" w:rsidRPr="009D25A6" w:rsidRDefault="00EE53C0" w:rsidP="0038670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9D25A6">
        <w:rPr>
          <w:position w:val="-36"/>
          <w:sz w:val="24"/>
          <w:szCs w:val="24"/>
        </w:rPr>
        <w:object w:dxaOrig="3860" w:dyaOrig="859" w14:anchorId="32C518DF">
          <v:shape id="_x0000_i1028" type="#_x0000_t75" style="width:193pt;height:43pt" o:ole="">
            <v:imagedata r:id="rId11" o:title=""/>
          </v:shape>
          <o:OLEObject Type="Embed" ProgID="Equation.DSMT4" ShapeID="_x0000_i1028" DrawAspect="Content" ObjectID="_1700925790" r:id="rId12"/>
        </w:object>
      </w:r>
    </w:p>
    <w:p w14:paraId="22513956" w14:textId="75466F3A" w:rsidR="00EE53C0" w:rsidRPr="009D25A6" w:rsidRDefault="00EE53C0" w:rsidP="0038670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9D25A6">
        <w:rPr>
          <w:position w:val="-36"/>
          <w:sz w:val="24"/>
          <w:szCs w:val="24"/>
        </w:rPr>
        <w:object w:dxaOrig="8320" w:dyaOrig="859" w14:anchorId="19AE1D14">
          <v:shape id="_x0000_i1029" type="#_x0000_t75" style="width:416pt;height:43pt" o:ole="">
            <v:imagedata r:id="rId13" o:title=""/>
          </v:shape>
          <o:OLEObject Type="Embed" ProgID="Equation.DSMT4" ShapeID="_x0000_i1029" DrawAspect="Content" ObjectID="_1700925791" r:id="rId14"/>
        </w:object>
      </w:r>
    </w:p>
    <w:p w14:paraId="2A260672" w14:textId="6ACBB9AB" w:rsidR="004B3C92" w:rsidRPr="009D25A6" w:rsidRDefault="004B3C92" w:rsidP="004B3C92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4-22.</w:t>
      </w:r>
    </w:p>
    <w:p w14:paraId="249EB5A1" w14:textId="1E3CA962" w:rsidR="004B3C92" w:rsidRPr="009D25A6" w:rsidRDefault="00115A5D" w:rsidP="004B3C92">
      <w:pPr>
        <w:rPr>
          <w:sz w:val="24"/>
          <w:szCs w:val="24"/>
        </w:rPr>
      </w:pPr>
      <w:r w:rsidRPr="009D25A6">
        <w:rPr>
          <w:sz w:val="24"/>
          <w:szCs w:val="24"/>
        </w:rPr>
        <w:tab/>
      </w:r>
      <w:r w:rsidRPr="009D25A6">
        <w:rPr>
          <w:position w:val="-56"/>
          <w:sz w:val="24"/>
          <w:szCs w:val="24"/>
        </w:rPr>
        <w:object w:dxaOrig="3360" w:dyaOrig="1260" w14:anchorId="4AB18831">
          <v:shape id="_x0000_i1030" type="#_x0000_t75" style="width:168pt;height:63pt" o:ole="">
            <v:imagedata r:id="rId15" o:title=""/>
          </v:shape>
          <o:OLEObject Type="Embed" ProgID="Equation.DSMT4" ShapeID="_x0000_i1030" DrawAspect="Content" ObjectID="_1700925792" r:id="rId16"/>
        </w:object>
      </w:r>
    </w:p>
    <w:p w14:paraId="183ADD6F" w14:textId="349EBE38" w:rsidR="00115A5D" w:rsidRPr="009D25A6" w:rsidRDefault="00115A5D" w:rsidP="004B3C92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4-40.</w:t>
      </w:r>
    </w:p>
    <w:p w14:paraId="48F44621" w14:textId="5697FE2A" w:rsidR="00115A5D" w:rsidRPr="009D25A6" w:rsidRDefault="004D2910" w:rsidP="00115A5D">
      <w:pPr>
        <w:ind w:firstLine="720"/>
        <w:rPr>
          <w:sz w:val="24"/>
          <w:szCs w:val="24"/>
        </w:rPr>
      </w:pPr>
      <w:r w:rsidRPr="009D25A6">
        <w:rPr>
          <w:position w:val="-80"/>
          <w:sz w:val="24"/>
          <w:szCs w:val="24"/>
        </w:rPr>
        <w:object w:dxaOrig="4480" w:dyaOrig="1740" w14:anchorId="4A53999E">
          <v:shape id="_x0000_i1250" type="#_x0000_t75" style="width:224pt;height:87pt" o:ole="">
            <v:imagedata r:id="rId17" o:title=""/>
          </v:shape>
          <o:OLEObject Type="Embed" ProgID="Equation.DSMT4" ShapeID="_x0000_i1250" DrawAspect="Content" ObjectID="_1700925793" r:id="rId18"/>
        </w:object>
      </w:r>
    </w:p>
    <w:p w14:paraId="2ECE5F3E" w14:textId="3E28ACD5" w:rsidR="00115A5D" w:rsidRPr="009D25A6" w:rsidRDefault="00115A5D" w:rsidP="00115A5D">
      <w:pPr>
        <w:rPr>
          <w:sz w:val="24"/>
          <w:szCs w:val="24"/>
        </w:rPr>
      </w:pPr>
    </w:p>
    <w:p w14:paraId="397B4304" w14:textId="48C6CFE9" w:rsidR="00115A5D" w:rsidRPr="009D25A6" w:rsidRDefault="00115A5D" w:rsidP="00115A5D">
      <w:pPr>
        <w:rPr>
          <w:sz w:val="24"/>
          <w:szCs w:val="24"/>
        </w:rPr>
      </w:pPr>
    </w:p>
    <w:p w14:paraId="0E230739" w14:textId="5415A3CF" w:rsidR="00115A5D" w:rsidRPr="009D25A6" w:rsidRDefault="00115A5D" w:rsidP="00115A5D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4-68.</w:t>
      </w:r>
    </w:p>
    <w:p w14:paraId="5D3A2373" w14:textId="25058912" w:rsidR="00115A5D" w:rsidRPr="009D25A6" w:rsidRDefault="009D7320" w:rsidP="009D7320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6460" w:dyaOrig="700" w14:anchorId="1AD85A93">
          <v:shape id="_x0000_i1032" type="#_x0000_t75" style="width:323pt;height:35pt" o:ole="">
            <v:imagedata r:id="rId19" o:title=""/>
          </v:shape>
          <o:OLEObject Type="Embed" ProgID="Equation.DSMT4" ShapeID="_x0000_i1032" DrawAspect="Content" ObjectID="_1700925794" r:id="rId20"/>
        </w:object>
      </w:r>
    </w:p>
    <w:p w14:paraId="60684A68" w14:textId="77777777" w:rsidR="00AA0EDF" w:rsidRPr="009D25A6" w:rsidRDefault="00AA0EDF" w:rsidP="00AA0EDF">
      <w:pPr>
        <w:pStyle w:val="ListParagraph"/>
        <w:rPr>
          <w:sz w:val="24"/>
          <w:szCs w:val="24"/>
        </w:rPr>
      </w:pPr>
    </w:p>
    <w:p w14:paraId="4E77BF77" w14:textId="79D58E44" w:rsidR="009D7320" w:rsidRPr="009D25A6" w:rsidRDefault="009D7320" w:rsidP="009D7320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7200" w:dyaOrig="700" w14:anchorId="466169A1">
          <v:shape id="_x0000_i1033" type="#_x0000_t75" style="width:5in;height:35pt" o:ole="">
            <v:imagedata r:id="rId21" o:title=""/>
          </v:shape>
          <o:OLEObject Type="Embed" ProgID="Equation.DSMT4" ShapeID="_x0000_i1033" DrawAspect="Content" ObjectID="_1700925795" r:id="rId22"/>
        </w:object>
      </w:r>
    </w:p>
    <w:p w14:paraId="10BFB167" w14:textId="77777777" w:rsidR="00AA0EDF" w:rsidRPr="009D25A6" w:rsidRDefault="00AA0EDF" w:rsidP="00AA0EDF">
      <w:pPr>
        <w:pStyle w:val="ListParagraph"/>
        <w:rPr>
          <w:sz w:val="24"/>
          <w:szCs w:val="24"/>
        </w:rPr>
      </w:pPr>
    </w:p>
    <w:p w14:paraId="54433FE9" w14:textId="6900BDE3" w:rsidR="009D7320" w:rsidRPr="009D25A6" w:rsidRDefault="00787A1B" w:rsidP="009D7320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7300" w:dyaOrig="700" w14:anchorId="7CDF48DC">
          <v:shape id="_x0000_i1034" type="#_x0000_t75" style="width:365pt;height:35pt" o:ole="">
            <v:imagedata r:id="rId23" o:title=""/>
          </v:shape>
          <o:OLEObject Type="Embed" ProgID="Equation.DSMT4" ShapeID="_x0000_i1034" DrawAspect="Content" ObjectID="_1700925796" r:id="rId24"/>
        </w:object>
      </w:r>
    </w:p>
    <w:p w14:paraId="5C819E4E" w14:textId="05AFD3C7" w:rsidR="00787A1B" w:rsidRPr="009D25A6" w:rsidRDefault="00787A1B" w:rsidP="00787A1B">
      <w:pPr>
        <w:pStyle w:val="ListParagraph"/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5660" w:dyaOrig="700" w14:anchorId="5076CA6D">
          <v:shape id="_x0000_i1035" type="#_x0000_t75" style="width:282.5pt;height:35pt" o:ole="">
            <v:imagedata r:id="rId25" o:title=""/>
          </v:shape>
          <o:OLEObject Type="Embed" ProgID="Equation.DSMT4" ShapeID="_x0000_i1035" DrawAspect="Content" ObjectID="_1700925797" r:id="rId26"/>
        </w:object>
      </w:r>
    </w:p>
    <w:p w14:paraId="455C1D1C" w14:textId="77777777" w:rsidR="00AA0EDF" w:rsidRPr="009D25A6" w:rsidRDefault="00AA0EDF" w:rsidP="00787A1B">
      <w:pPr>
        <w:pStyle w:val="ListParagraph"/>
        <w:rPr>
          <w:sz w:val="24"/>
          <w:szCs w:val="24"/>
        </w:rPr>
      </w:pPr>
    </w:p>
    <w:p w14:paraId="5B008641" w14:textId="0D455350" w:rsidR="00787A1B" w:rsidRPr="009D25A6" w:rsidRDefault="00AA0EDF" w:rsidP="00787A1B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9D25A6">
        <w:rPr>
          <w:position w:val="-12"/>
          <w:sz w:val="24"/>
          <w:szCs w:val="24"/>
        </w:rPr>
        <w:object w:dxaOrig="2940" w:dyaOrig="360" w14:anchorId="2A72DDBB">
          <v:shape id="_x0000_i1036" type="#_x0000_t75" style="width:147pt;height:18.5pt" o:ole="">
            <v:imagedata r:id="rId27" o:title=""/>
          </v:shape>
          <o:OLEObject Type="Embed" ProgID="Equation.DSMT4" ShapeID="_x0000_i1036" DrawAspect="Content" ObjectID="_1700925798" r:id="rId28"/>
        </w:object>
      </w:r>
    </w:p>
    <w:p w14:paraId="3799E5ED" w14:textId="5D9E5A58" w:rsidR="00AA0EDF" w:rsidRPr="009D25A6" w:rsidRDefault="00AA0EDF" w:rsidP="00AA0EDF">
      <w:pPr>
        <w:pStyle w:val="ListParagraph"/>
        <w:rPr>
          <w:sz w:val="24"/>
          <w:szCs w:val="24"/>
        </w:rPr>
      </w:pPr>
      <w:r w:rsidRPr="009D25A6">
        <w:rPr>
          <w:position w:val="-12"/>
          <w:sz w:val="24"/>
          <w:szCs w:val="24"/>
        </w:rPr>
        <w:object w:dxaOrig="3980" w:dyaOrig="360" w14:anchorId="565E9536">
          <v:shape id="_x0000_i1037" type="#_x0000_t75" style="width:199pt;height:18.5pt" o:ole="">
            <v:imagedata r:id="rId29" o:title=""/>
          </v:shape>
          <o:OLEObject Type="Embed" ProgID="Equation.DSMT4" ShapeID="_x0000_i1037" DrawAspect="Content" ObjectID="_1700925799" r:id="rId30"/>
        </w:object>
      </w:r>
    </w:p>
    <w:p w14:paraId="1EFCDB6E" w14:textId="7E54868B" w:rsidR="00AA0EDF" w:rsidRPr="009D25A6" w:rsidRDefault="00AA0EDF" w:rsidP="00AA0EDF">
      <w:pPr>
        <w:pStyle w:val="ListParagraph"/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5899" w:dyaOrig="700" w14:anchorId="1BF991A4">
          <v:shape id="_x0000_i1038" type="#_x0000_t75" style="width:295pt;height:35pt" o:ole="">
            <v:imagedata r:id="rId31" o:title=""/>
          </v:shape>
          <o:OLEObject Type="Embed" ProgID="Equation.DSMT4" ShapeID="_x0000_i1038" DrawAspect="Content" ObjectID="_1700925800" r:id="rId32"/>
        </w:object>
      </w:r>
    </w:p>
    <w:p w14:paraId="0BBA7D28" w14:textId="44D6F39F" w:rsidR="00AA0EDF" w:rsidRPr="009D25A6" w:rsidRDefault="00AA0EDF" w:rsidP="00AA0EDF">
      <w:pPr>
        <w:pStyle w:val="ListParagraph"/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5360" w:dyaOrig="700" w14:anchorId="629527C0">
          <v:shape id="_x0000_i1039" type="#_x0000_t75" style="width:268pt;height:35pt" o:ole="">
            <v:imagedata r:id="rId33" o:title=""/>
          </v:shape>
          <o:OLEObject Type="Embed" ProgID="Equation.DSMT4" ShapeID="_x0000_i1039" DrawAspect="Content" ObjectID="_1700925801" r:id="rId34"/>
        </w:object>
      </w:r>
    </w:p>
    <w:p w14:paraId="054CFDAC" w14:textId="1BFB73F1" w:rsidR="00AA0EDF" w:rsidRPr="009D25A6" w:rsidRDefault="00AA0EDF" w:rsidP="00AA0EDF">
      <w:pPr>
        <w:pStyle w:val="ListParagraph"/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2980" w:dyaOrig="700" w14:anchorId="7526C39D">
          <v:shape id="_x0000_i1040" type="#_x0000_t75" style="width:149pt;height:35pt" o:ole="">
            <v:imagedata r:id="rId35" o:title=""/>
          </v:shape>
          <o:OLEObject Type="Embed" ProgID="Equation.DSMT4" ShapeID="_x0000_i1040" DrawAspect="Content" ObjectID="_1700925802" r:id="rId36"/>
        </w:object>
      </w:r>
    </w:p>
    <w:p w14:paraId="189B9734" w14:textId="44494F3B" w:rsidR="00AA0EDF" w:rsidRPr="009D25A6" w:rsidRDefault="00AA0EDF" w:rsidP="00AA0EDF">
      <w:pPr>
        <w:rPr>
          <w:sz w:val="24"/>
          <w:szCs w:val="24"/>
        </w:rPr>
      </w:pPr>
    </w:p>
    <w:p w14:paraId="4B7160D3" w14:textId="3688D9B1" w:rsidR="00AA0EDF" w:rsidRPr="009D25A6" w:rsidRDefault="00AA0EDF" w:rsidP="00AA0EDF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9D25A6">
        <w:rPr>
          <w:position w:val="-12"/>
          <w:sz w:val="24"/>
          <w:szCs w:val="24"/>
        </w:rPr>
        <w:object w:dxaOrig="2940" w:dyaOrig="360" w14:anchorId="4DDFBF71">
          <v:shape id="_x0000_i1041" type="#_x0000_t75" style="width:147pt;height:18.5pt" o:ole="">
            <v:imagedata r:id="rId37" o:title=""/>
          </v:shape>
          <o:OLEObject Type="Embed" ProgID="Equation.DSMT4" ShapeID="_x0000_i1041" DrawAspect="Content" ObjectID="_1700925803" r:id="rId38"/>
        </w:object>
      </w:r>
    </w:p>
    <w:p w14:paraId="3B14215C" w14:textId="0CC3D4B2" w:rsidR="00AA0EDF" w:rsidRPr="009D25A6" w:rsidRDefault="00AA0EDF" w:rsidP="00AA0EDF">
      <w:pPr>
        <w:pStyle w:val="ListParagraph"/>
        <w:rPr>
          <w:sz w:val="24"/>
          <w:szCs w:val="24"/>
        </w:rPr>
      </w:pPr>
      <w:r w:rsidRPr="009D25A6">
        <w:rPr>
          <w:position w:val="-12"/>
          <w:sz w:val="24"/>
          <w:szCs w:val="24"/>
        </w:rPr>
        <w:object w:dxaOrig="3980" w:dyaOrig="360" w14:anchorId="5330E92A">
          <v:shape id="_x0000_i1042" type="#_x0000_t75" style="width:199pt;height:18.5pt" o:ole="">
            <v:imagedata r:id="rId39" o:title=""/>
          </v:shape>
          <o:OLEObject Type="Embed" ProgID="Equation.DSMT4" ShapeID="_x0000_i1042" DrawAspect="Content" ObjectID="_1700925804" r:id="rId40"/>
        </w:object>
      </w:r>
    </w:p>
    <w:p w14:paraId="4FC37B24" w14:textId="06210AF5" w:rsidR="00AA0EDF" w:rsidRPr="009D25A6" w:rsidRDefault="00AA0EDF" w:rsidP="00AA0EDF">
      <w:pPr>
        <w:pStyle w:val="ListParagraph"/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5920" w:dyaOrig="700" w14:anchorId="27A1FCF5">
          <v:shape id="_x0000_i1043" type="#_x0000_t75" style="width:296pt;height:35pt" o:ole="">
            <v:imagedata r:id="rId41" o:title=""/>
          </v:shape>
          <o:OLEObject Type="Embed" ProgID="Equation.DSMT4" ShapeID="_x0000_i1043" DrawAspect="Content" ObjectID="_1700925805" r:id="rId42"/>
        </w:object>
      </w:r>
    </w:p>
    <w:p w14:paraId="3CAE031D" w14:textId="63544D16" w:rsidR="00AA0EDF" w:rsidRPr="009D25A6" w:rsidRDefault="00AA0EDF" w:rsidP="00AA0EDF">
      <w:pPr>
        <w:pStyle w:val="ListParagraph"/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5380" w:dyaOrig="700" w14:anchorId="1C479DEE">
          <v:shape id="_x0000_i1044" type="#_x0000_t75" style="width:268.5pt;height:35pt" o:ole="">
            <v:imagedata r:id="rId43" o:title=""/>
          </v:shape>
          <o:OLEObject Type="Embed" ProgID="Equation.DSMT4" ShapeID="_x0000_i1044" DrawAspect="Content" ObjectID="_1700925806" r:id="rId44"/>
        </w:object>
      </w:r>
    </w:p>
    <w:p w14:paraId="341E2A00" w14:textId="0608E7EC" w:rsidR="00AA0EDF" w:rsidRPr="009D25A6" w:rsidRDefault="00AA0EDF" w:rsidP="00AA0EDF">
      <w:pPr>
        <w:pStyle w:val="ListParagraph"/>
        <w:rPr>
          <w:sz w:val="24"/>
          <w:szCs w:val="24"/>
        </w:rPr>
      </w:pPr>
      <w:r w:rsidRPr="009D25A6">
        <w:rPr>
          <w:position w:val="-26"/>
          <w:sz w:val="24"/>
          <w:szCs w:val="24"/>
        </w:rPr>
        <w:object w:dxaOrig="3000" w:dyaOrig="700" w14:anchorId="3E3628A7">
          <v:shape id="_x0000_i1045" type="#_x0000_t75" style="width:150pt;height:35pt" o:ole="">
            <v:imagedata r:id="rId45" o:title=""/>
          </v:shape>
          <o:OLEObject Type="Embed" ProgID="Equation.DSMT4" ShapeID="_x0000_i1045" DrawAspect="Content" ObjectID="_1700925807" r:id="rId46"/>
        </w:object>
      </w:r>
    </w:p>
    <w:p w14:paraId="5ECF5EA6" w14:textId="4CC77D88" w:rsidR="00661BBE" w:rsidRPr="009D25A6" w:rsidRDefault="00661BBE" w:rsidP="00661BBE">
      <w:pPr>
        <w:rPr>
          <w:sz w:val="24"/>
          <w:szCs w:val="24"/>
        </w:rPr>
      </w:pPr>
    </w:p>
    <w:p w14:paraId="1C27B675" w14:textId="5B413BE3" w:rsidR="00661BBE" w:rsidRPr="009D25A6" w:rsidRDefault="00661BBE" w:rsidP="00661BBE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4-100.</w:t>
      </w:r>
    </w:p>
    <w:p w14:paraId="70A358FD" w14:textId="1D5AF62D" w:rsidR="00661BBE" w:rsidRPr="009D25A6" w:rsidRDefault="00661BBE" w:rsidP="00661BBE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9D25A6">
        <w:rPr>
          <w:position w:val="-12"/>
          <w:sz w:val="24"/>
          <w:szCs w:val="24"/>
        </w:rPr>
        <w:object w:dxaOrig="3300" w:dyaOrig="360" w14:anchorId="50DE702C">
          <v:shape id="_x0000_i1046" type="#_x0000_t75" style="width:165pt;height:18.5pt" o:ole="">
            <v:imagedata r:id="rId47" o:title=""/>
          </v:shape>
          <o:OLEObject Type="Embed" ProgID="Equation.DSMT4" ShapeID="_x0000_i1046" DrawAspect="Content" ObjectID="_1700925808" r:id="rId48"/>
        </w:object>
      </w:r>
    </w:p>
    <w:p w14:paraId="45A2ECF9" w14:textId="377397E7" w:rsidR="00661BBE" w:rsidRPr="009D25A6" w:rsidRDefault="00661BBE" w:rsidP="00661BBE">
      <w:pPr>
        <w:pStyle w:val="ListParagraph"/>
        <w:rPr>
          <w:sz w:val="24"/>
          <w:szCs w:val="24"/>
        </w:rPr>
      </w:pPr>
      <w:r w:rsidRPr="009D25A6">
        <w:rPr>
          <w:position w:val="-14"/>
          <w:sz w:val="24"/>
          <w:szCs w:val="24"/>
        </w:rPr>
        <w:object w:dxaOrig="6039" w:dyaOrig="460" w14:anchorId="4CC14F1B">
          <v:shape id="_x0000_i1047" type="#_x0000_t75" style="width:302pt;height:23pt" o:ole="">
            <v:imagedata r:id="rId49" o:title=""/>
          </v:shape>
          <o:OLEObject Type="Embed" ProgID="Equation.DSMT4" ShapeID="_x0000_i1047" DrawAspect="Content" ObjectID="_1700925809" r:id="rId50"/>
        </w:object>
      </w:r>
    </w:p>
    <w:p w14:paraId="6897577A" w14:textId="77777777" w:rsidR="00343DF7" w:rsidRPr="009D25A6" w:rsidRDefault="00343DF7" w:rsidP="00343DF7">
      <w:pPr>
        <w:rPr>
          <w:sz w:val="24"/>
          <w:szCs w:val="24"/>
        </w:rPr>
      </w:pPr>
    </w:p>
    <w:p w14:paraId="68D366AC" w14:textId="3F5F2E9B" w:rsidR="00343DF7" w:rsidRPr="009D25A6" w:rsidRDefault="00343DF7" w:rsidP="00343DF7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9D25A6">
        <w:rPr>
          <w:position w:val="-12"/>
          <w:sz w:val="24"/>
          <w:szCs w:val="24"/>
        </w:rPr>
        <w:object w:dxaOrig="5899" w:dyaOrig="360" w14:anchorId="0D9C3127">
          <v:shape id="_x0000_i1048" type="#_x0000_t75" style="width:295pt;height:18.5pt" o:ole="">
            <v:imagedata r:id="rId51" o:title=""/>
          </v:shape>
          <o:OLEObject Type="Embed" ProgID="Equation.DSMT4" ShapeID="_x0000_i1048" DrawAspect="Content" ObjectID="_1700925810" r:id="rId52"/>
        </w:object>
      </w:r>
    </w:p>
    <w:p w14:paraId="418BCEB8" w14:textId="2400B540" w:rsidR="00343DF7" w:rsidRPr="009D25A6" w:rsidRDefault="00343DF7" w:rsidP="00343DF7">
      <w:pPr>
        <w:pStyle w:val="ListParagraph"/>
        <w:rPr>
          <w:sz w:val="24"/>
          <w:szCs w:val="24"/>
        </w:rPr>
      </w:pPr>
      <w:r w:rsidRPr="009D25A6">
        <w:rPr>
          <w:position w:val="-28"/>
          <w:sz w:val="24"/>
          <w:szCs w:val="24"/>
        </w:rPr>
        <w:object w:dxaOrig="5120" w:dyaOrig="720" w14:anchorId="3A8348A6">
          <v:shape id="_x0000_i1049" type="#_x0000_t75" style="width:256.5pt;height:36pt" o:ole="">
            <v:imagedata r:id="rId53" o:title=""/>
          </v:shape>
          <o:OLEObject Type="Embed" ProgID="Equation.DSMT4" ShapeID="_x0000_i1049" DrawAspect="Content" ObjectID="_1700925811" r:id="rId54"/>
        </w:object>
      </w:r>
    </w:p>
    <w:p w14:paraId="4A360C66" w14:textId="4C1BBFBC" w:rsidR="00343DF7" w:rsidRPr="009D25A6" w:rsidRDefault="0051224A" w:rsidP="00343DF7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9D25A6">
        <w:rPr>
          <w:position w:val="-28"/>
          <w:sz w:val="24"/>
          <w:szCs w:val="24"/>
        </w:rPr>
        <w:object w:dxaOrig="6100" w:dyaOrig="720" w14:anchorId="1D4455B8">
          <v:shape id="_x0000_i1050" type="#_x0000_t75" style="width:305pt;height:36pt" o:ole="">
            <v:imagedata r:id="rId55" o:title=""/>
          </v:shape>
          <o:OLEObject Type="Embed" ProgID="Equation.DSMT4" ShapeID="_x0000_i1050" DrawAspect="Content" ObjectID="_1700925812" r:id="rId56"/>
        </w:object>
      </w:r>
    </w:p>
    <w:p w14:paraId="5F977892" w14:textId="629CEFDE" w:rsidR="0051224A" w:rsidRPr="009D25A6" w:rsidRDefault="0051224A" w:rsidP="0051224A">
      <w:pPr>
        <w:pStyle w:val="ListParagraph"/>
        <w:rPr>
          <w:sz w:val="24"/>
          <w:szCs w:val="24"/>
        </w:rPr>
      </w:pPr>
      <w:r w:rsidRPr="009D25A6">
        <w:rPr>
          <w:position w:val="-28"/>
          <w:sz w:val="24"/>
          <w:szCs w:val="24"/>
        </w:rPr>
        <w:object w:dxaOrig="4660" w:dyaOrig="720" w14:anchorId="538B766D">
          <v:shape id="_x0000_i1051" type="#_x0000_t75" style="width:233pt;height:36pt" o:ole="">
            <v:imagedata r:id="rId57" o:title=""/>
          </v:shape>
          <o:OLEObject Type="Embed" ProgID="Equation.DSMT4" ShapeID="_x0000_i1051" DrawAspect="Content" ObjectID="_1700925813" r:id="rId58"/>
        </w:object>
      </w:r>
    </w:p>
    <w:p w14:paraId="39AAF4DC" w14:textId="4D3629AB" w:rsidR="0051224A" w:rsidRPr="009D25A6" w:rsidRDefault="0051224A" w:rsidP="0051224A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9D25A6">
        <w:rPr>
          <w:sz w:val="24"/>
          <w:szCs w:val="24"/>
        </w:rPr>
        <w:t xml:space="preserve">The probability of more than 400 errors in one month is: </w:t>
      </w:r>
    </w:p>
    <w:p w14:paraId="31E95B5D" w14:textId="5B5EC443" w:rsidR="0051224A" w:rsidRPr="009D25A6" w:rsidRDefault="0051224A" w:rsidP="0051224A">
      <w:pPr>
        <w:pStyle w:val="ListParagraph"/>
        <w:rPr>
          <w:sz w:val="24"/>
          <w:szCs w:val="24"/>
        </w:rPr>
      </w:pPr>
      <w:r w:rsidRPr="009D25A6">
        <w:rPr>
          <w:position w:val="-28"/>
          <w:sz w:val="24"/>
          <w:szCs w:val="24"/>
        </w:rPr>
        <w:object w:dxaOrig="6540" w:dyaOrig="720" w14:anchorId="2B3855F9">
          <v:shape id="_x0000_i1052" type="#_x0000_t75" style="width:326.5pt;height:36pt" o:ole="">
            <v:imagedata r:id="rId59" o:title=""/>
          </v:shape>
          <o:OLEObject Type="Embed" ProgID="Equation.DSMT4" ShapeID="_x0000_i1052" DrawAspect="Content" ObjectID="_1700925814" r:id="rId60"/>
        </w:object>
      </w:r>
    </w:p>
    <w:p w14:paraId="5D9C121C" w14:textId="2258A21D" w:rsidR="0051224A" w:rsidRPr="009D25A6" w:rsidRDefault="0051224A" w:rsidP="0051224A">
      <w:pPr>
        <w:rPr>
          <w:sz w:val="24"/>
          <w:szCs w:val="24"/>
        </w:rPr>
      </w:pPr>
      <w:r w:rsidRPr="009D25A6">
        <w:rPr>
          <w:sz w:val="24"/>
          <w:szCs w:val="24"/>
        </w:rPr>
        <w:tab/>
        <w:t xml:space="preserve">The probability of more than 400 errors per month in the next two months is </w:t>
      </w:r>
    </w:p>
    <w:p w14:paraId="3D500016" w14:textId="010797D1" w:rsidR="0051224A" w:rsidRPr="009D25A6" w:rsidRDefault="0051224A" w:rsidP="0051224A">
      <w:pPr>
        <w:rPr>
          <w:sz w:val="24"/>
          <w:szCs w:val="24"/>
        </w:rPr>
      </w:pPr>
      <w:r w:rsidRPr="009D25A6">
        <w:rPr>
          <w:sz w:val="24"/>
          <w:szCs w:val="24"/>
        </w:rPr>
        <w:tab/>
      </w:r>
      <w:r w:rsidRPr="009D25A6">
        <w:rPr>
          <w:position w:val="-6"/>
          <w:sz w:val="24"/>
          <w:szCs w:val="24"/>
        </w:rPr>
        <w:object w:dxaOrig="1719" w:dyaOrig="360" w14:anchorId="0D074347">
          <v:shape id="_x0000_i1053" type="#_x0000_t75" style="width:86pt;height:18.5pt" o:ole="">
            <v:imagedata r:id="rId61" o:title=""/>
          </v:shape>
          <o:OLEObject Type="Embed" ProgID="Equation.DSMT4" ShapeID="_x0000_i1053" DrawAspect="Content" ObjectID="_1700925815" r:id="rId62"/>
        </w:object>
      </w:r>
    </w:p>
    <w:p w14:paraId="1B57D324" w14:textId="134BD7FC" w:rsidR="0051224A" w:rsidRPr="009D25A6" w:rsidRDefault="0051224A" w:rsidP="0051224A">
      <w:pPr>
        <w:rPr>
          <w:sz w:val="24"/>
          <w:szCs w:val="24"/>
        </w:rPr>
      </w:pPr>
    </w:p>
    <w:p w14:paraId="5FA99D99" w14:textId="71053D80" w:rsidR="0051224A" w:rsidRPr="009D25A6" w:rsidRDefault="00053A7B" w:rsidP="0051224A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4-116.</w:t>
      </w:r>
    </w:p>
    <w:p w14:paraId="71153DC6" w14:textId="2FFB7DA4" w:rsidR="00053A7B" w:rsidRPr="009D25A6" w:rsidRDefault="009D6926" w:rsidP="00F76012">
      <w:pPr>
        <w:ind w:firstLine="360"/>
        <w:rPr>
          <w:sz w:val="24"/>
          <w:szCs w:val="24"/>
        </w:rPr>
      </w:pPr>
      <w:r w:rsidRPr="009D25A6">
        <w:rPr>
          <w:position w:val="-6"/>
          <w:sz w:val="24"/>
          <w:szCs w:val="24"/>
        </w:rPr>
        <w:object w:dxaOrig="639" w:dyaOrig="300" w14:anchorId="1AEF54EE">
          <v:shape id="_x0000_i1054" type="#_x0000_t75" style="width:32pt;height:15pt" o:ole="">
            <v:imagedata r:id="rId63" o:title=""/>
          </v:shape>
          <o:OLEObject Type="Embed" ProgID="Equation.DSMT4" ShapeID="_x0000_i1054" DrawAspect="Content" ObjectID="_1700925816" r:id="rId64"/>
        </w:object>
      </w:r>
    </w:p>
    <w:p w14:paraId="5E0FC64E" w14:textId="330BC82C" w:rsidR="009D6926" w:rsidRPr="009D25A6" w:rsidRDefault="009D6926" w:rsidP="009D6926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9D25A6">
        <w:rPr>
          <w:position w:val="-28"/>
          <w:sz w:val="24"/>
          <w:szCs w:val="24"/>
        </w:rPr>
        <w:object w:dxaOrig="1180" w:dyaOrig="720" w14:anchorId="630B3165">
          <v:shape id="_x0000_i1055" type="#_x0000_t75" style="width:59pt;height:36pt" o:ole="">
            <v:imagedata r:id="rId65" o:title=""/>
          </v:shape>
          <o:OLEObject Type="Embed" ProgID="Equation.DSMT4" ShapeID="_x0000_i1055" DrawAspect="Content" ObjectID="_1700925817" r:id="rId66"/>
        </w:object>
      </w:r>
    </w:p>
    <w:p w14:paraId="660B1134" w14:textId="22C678D9" w:rsidR="009D6926" w:rsidRPr="009D25A6" w:rsidRDefault="00F76012" w:rsidP="009D6926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9D25A6">
        <w:rPr>
          <w:position w:val="-30"/>
          <w:sz w:val="24"/>
          <w:szCs w:val="24"/>
        </w:rPr>
        <w:object w:dxaOrig="1520" w:dyaOrig="800" w14:anchorId="6F3015F0">
          <v:shape id="_x0000_i1056" type="#_x0000_t75" style="width:76pt;height:40pt" o:ole="">
            <v:imagedata r:id="rId67" o:title=""/>
          </v:shape>
          <o:OLEObject Type="Embed" ProgID="Equation.DSMT4" ShapeID="_x0000_i1056" DrawAspect="Content" ObjectID="_1700925818" r:id="rId68"/>
        </w:object>
      </w:r>
    </w:p>
    <w:p w14:paraId="6EDD162B" w14:textId="4CD7B3E9" w:rsidR="00F76012" w:rsidRPr="009D25A6" w:rsidRDefault="005C3871" w:rsidP="00F76012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9D25A6">
        <w:rPr>
          <w:position w:val="-36"/>
          <w:sz w:val="24"/>
          <w:szCs w:val="24"/>
        </w:rPr>
        <w:object w:dxaOrig="4239" w:dyaOrig="859" w14:anchorId="060031CC">
          <v:shape id="_x0000_i1057" type="#_x0000_t75" style="width:211.5pt;height:43pt" o:ole="">
            <v:imagedata r:id="rId69" o:title=""/>
          </v:shape>
          <o:OLEObject Type="Embed" ProgID="Equation.DSMT4" ShapeID="_x0000_i1057" DrawAspect="Content" ObjectID="_1700925819" r:id="rId70"/>
        </w:object>
      </w:r>
    </w:p>
    <w:p w14:paraId="0A1DBFCC" w14:textId="055016F1" w:rsidR="005C3871" w:rsidRPr="009D25A6" w:rsidRDefault="005C3871" w:rsidP="005C3871">
      <w:pPr>
        <w:pStyle w:val="ListParagraph"/>
        <w:rPr>
          <w:sz w:val="24"/>
          <w:szCs w:val="24"/>
        </w:rPr>
      </w:pPr>
      <w:r w:rsidRPr="009D25A6">
        <w:rPr>
          <w:position w:val="-28"/>
          <w:sz w:val="24"/>
          <w:szCs w:val="24"/>
        </w:rPr>
        <w:object w:dxaOrig="4200" w:dyaOrig="720" w14:anchorId="1C5F22DB">
          <v:shape id="_x0000_i1058" type="#_x0000_t75" style="width:210pt;height:36pt" o:ole="">
            <v:imagedata r:id="rId71" o:title=""/>
          </v:shape>
          <o:OLEObject Type="Embed" ProgID="Equation.DSMT4" ShapeID="_x0000_i1058" DrawAspect="Content" ObjectID="_1700925820" r:id="rId72"/>
        </w:object>
      </w:r>
    </w:p>
    <w:p w14:paraId="498300D8" w14:textId="1FA39A07" w:rsidR="00F83FDF" w:rsidRPr="009D25A6" w:rsidRDefault="00F83FDF" w:rsidP="00F83FDF">
      <w:pPr>
        <w:rPr>
          <w:sz w:val="24"/>
          <w:szCs w:val="24"/>
        </w:rPr>
      </w:pPr>
    </w:p>
    <w:p w14:paraId="6258BEC2" w14:textId="6B37ECBD" w:rsidR="00F83FDF" w:rsidRPr="009D25A6" w:rsidRDefault="00F83FDF" w:rsidP="00F83FDF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6-10.</w:t>
      </w:r>
    </w:p>
    <w:p w14:paraId="76D15975" w14:textId="77777777" w:rsidR="00424178" w:rsidRPr="009D25A6" w:rsidRDefault="00424178" w:rsidP="00424178">
      <w:pPr>
        <w:rPr>
          <w:sz w:val="24"/>
          <w:szCs w:val="24"/>
        </w:rPr>
      </w:pPr>
      <w:r w:rsidRPr="009D25A6">
        <w:rPr>
          <w:sz w:val="24"/>
          <w:szCs w:val="24"/>
        </w:rPr>
        <w:tab/>
        <w:t xml:space="preserve">The first yields: </w:t>
      </w:r>
    </w:p>
    <w:p w14:paraId="31B94AA1" w14:textId="77777777" w:rsidR="00424178" w:rsidRPr="009D25A6" w:rsidRDefault="00424178" w:rsidP="00424178">
      <w:pPr>
        <w:ind w:firstLine="720"/>
        <w:rPr>
          <w:sz w:val="24"/>
          <w:szCs w:val="24"/>
        </w:rPr>
      </w:pPr>
      <w:r w:rsidRPr="009D25A6">
        <w:rPr>
          <w:sz w:val="24"/>
          <w:szCs w:val="24"/>
        </w:rPr>
        <w:lastRenderedPageBreak/>
        <w:t xml:space="preserve">96, 96, 102, 102, 102, 104, 104, 108, 126, 126, </w:t>
      </w:r>
    </w:p>
    <w:p w14:paraId="5B81F34A" w14:textId="2C70DF07" w:rsidR="00424178" w:rsidRPr="009D25A6" w:rsidRDefault="00424178" w:rsidP="00424178">
      <w:pPr>
        <w:ind w:firstLine="720"/>
        <w:rPr>
          <w:sz w:val="24"/>
          <w:szCs w:val="24"/>
        </w:rPr>
      </w:pPr>
      <w:r w:rsidRPr="009D25A6">
        <w:rPr>
          <w:sz w:val="24"/>
          <w:szCs w:val="24"/>
        </w:rPr>
        <w:t>128, 128, 140, 156, 160, 160, 164, 170</w:t>
      </w:r>
    </w:p>
    <w:p w14:paraId="16B7C1F9" w14:textId="0BA5C02A" w:rsidR="00AF68FF" w:rsidRPr="009D25A6" w:rsidRDefault="00424178" w:rsidP="00AF68FF">
      <w:pPr>
        <w:ind w:firstLine="720"/>
        <w:rPr>
          <w:sz w:val="24"/>
          <w:szCs w:val="24"/>
        </w:rPr>
      </w:pPr>
      <w:r w:rsidRPr="009D25A6">
        <w:rPr>
          <w:sz w:val="24"/>
          <w:szCs w:val="24"/>
        </w:rPr>
        <w:t xml:space="preserve">Mean: </w:t>
      </w:r>
      <w:r w:rsidR="00AF68FF" w:rsidRPr="009D25A6">
        <w:rPr>
          <w:position w:val="-6"/>
          <w:sz w:val="24"/>
          <w:szCs w:val="24"/>
        </w:rPr>
        <w:object w:dxaOrig="1219" w:dyaOrig="380" w14:anchorId="12F440D4">
          <v:shape id="_x0000_i1060" type="#_x0000_t75" style="width:61pt;height:19pt" o:ole="">
            <v:imagedata r:id="rId73" o:title=""/>
          </v:shape>
          <o:OLEObject Type="Embed" ProgID="Equation.DSMT4" ShapeID="_x0000_i1060" DrawAspect="Content" ObjectID="_1700925821" r:id="rId74"/>
        </w:object>
      </w:r>
    </w:p>
    <w:p w14:paraId="2A467BCD" w14:textId="01626428" w:rsidR="00AF68FF" w:rsidRPr="009D25A6" w:rsidRDefault="00424178" w:rsidP="00AF68FF">
      <w:pPr>
        <w:ind w:firstLine="720"/>
        <w:rPr>
          <w:b/>
          <w:bCs/>
          <w:sz w:val="24"/>
          <w:szCs w:val="24"/>
        </w:rPr>
      </w:pPr>
      <w:r w:rsidRPr="009D25A6">
        <w:rPr>
          <w:sz w:val="24"/>
          <w:szCs w:val="24"/>
        </w:rPr>
        <w:t xml:space="preserve">Standard deviation: </w:t>
      </w:r>
      <w:r w:rsidR="00AF68FF" w:rsidRPr="009D25A6">
        <w:rPr>
          <w:position w:val="-6"/>
          <w:sz w:val="24"/>
          <w:szCs w:val="24"/>
        </w:rPr>
        <w:object w:dxaOrig="1100" w:dyaOrig="300" w14:anchorId="6E8F42FD">
          <v:shape id="_x0000_i1062" type="#_x0000_t75" style="width:55pt;height:15pt" o:ole="">
            <v:imagedata r:id="rId75" o:title=""/>
          </v:shape>
          <o:OLEObject Type="Embed" ProgID="Equation.DSMT4" ShapeID="_x0000_i1062" DrawAspect="Content" ObjectID="_1700925822" r:id="rId76"/>
        </w:object>
      </w:r>
    </w:p>
    <w:p w14:paraId="0D10601C" w14:textId="79667229" w:rsidR="00AF68FF" w:rsidRPr="009D25A6" w:rsidRDefault="00923E46" w:rsidP="00F83FDF">
      <w:pPr>
        <w:rPr>
          <w:sz w:val="24"/>
          <w:szCs w:val="24"/>
        </w:rPr>
      </w:pPr>
      <w:r w:rsidRPr="009D25A6">
        <w:rPr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E8CA076" wp14:editId="4988523B">
            <wp:simplePos x="0" y="0"/>
            <wp:positionH relativeFrom="margin">
              <wp:align>right</wp:align>
            </wp:positionH>
            <wp:positionV relativeFrom="paragraph">
              <wp:posOffset>184068</wp:posOffset>
            </wp:positionV>
            <wp:extent cx="5943600" cy="2268855"/>
            <wp:effectExtent l="0" t="0" r="0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68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AFC00E8" w14:textId="7E05C594" w:rsidR="00AF68FF" w:rsidRPr="009D25A6" w:rsidRDefault="00AF68FF" w:rsidP="00AF68FF">
      <w:pPr>
        <w:rPr>
          <w:sz w:val="24"/>
          <w:szCs w:val="24"/>
        </w:rPr>
      </w:pPr>
    </w:p>
    <w:p w14:paraId="48DD5829" w14:textId="19DBD54D" w:rsidR="00AF68FF" w:rsidRPr="009D25A6" w:rsidRDefault="00AF68FF" w:rsidP="00AF68FF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6-34.</w:t>
      </w:r>
    </w:p>
    <w:p w14:paraId="2192B24E" w14:textId="7608749E" w:rsidR="00AF68FF" w:rsidRPr="009D25A6" w:rsidRDefault="00AF68FF" w:rsidP="00AF68FF">
      <w:pPr>
        <w:ind w:firstLine="720"/>
        <w:rPr>
          <w:sz w:val="24"/>
          <w:szCs w:val="24"/>
        </w:rPr>
      </w:pPr>
      <w:r w:rsidRPr="009D25A6">
        <w:rPr>
          <w:sz w:val="24"/>
          <w:szCs w:val="24"/>
        </w:rPr>
        <w:t xml:space="preserve">Mean: </w:t>
      </w:r>
      <w:r w:rsidRPr="009D25A6">
        <w:rPr>
          <w:position w:val="-6"/>
          <w:sz w:val="24"/>
          <w:szCs w:val="24"/>
        </w:rPr>
        <w:object w:dxaOrig="1400" w:dyaOrig="380" w14:anchorId="684A612F">
          <v:shape id="_x0000_i1063" type="#_x0000_t75" style="width:70pt;height:19pt" o:ole="">
            <v:imagedata r:id="rId78" o:title=""/>
          </v:shape>
          <o:OLEObject Type="Embed" ProgID="Equation.DSMT4" ShapeID="_x0000_i1063" DrawAspect="Content" ObjectID="_1700925823" r:id="rId79"/>
        </w:object>
      </w:r>
    </w:p>
    <w:p w14:paraId="42DB7EAF" w14:textId="27EDCDC5" w:rsidR="00AF68FF" w:rsidRPr="009D25A6" w:rsidRDefault="00AF68FF" w:rsidP="00AF68FF">
      <w:pPr>
        <w:ind w:firstLine="720"/>
        <w:rPr>
          <w:sz w:val="24"/>
          <w:szCs w:val="24"/>
        </w:rPr>
      </w:pPr>
      <w:r w:rsidRPr="009D25A6">
        <w:rPr>
          <w:sz w:val="24"/>
          <w:szCs w:val="24"/>
        </w:rPr>
        <w:t xml:space="preserve">Median: </w:t>
      </w:r>
      <w:r w:rsidRPr="009D25A6">
        <w:rPr>
          <w:position w:val="-6"/>
          <w:sz w:val="24"/>
          <w:szCs w:val="24"/>
        </w:rPr>
        <w:object w:dxaOrig="980" w:dyaOrig="380" w14:anchorId="79230196">
          <v:shape id="_x0000_i1065" type="#_x0000_t75" style="width:49pt;height:19pt" o:ole="">
            <v:imagedata r:id="rId80" o:title=""/>
          </v:shape>
          <o:OLEObject Type="Embed" ProgID="Equation.DSMT4" ShapeID="_x0000_i1065" DrawAspect="Content" ObjectID="_1700925824" r:id="rId81"/>
        </w:object>
      </w:r>
    </w:p>
    <w:p w14:paraId="41583F7F" w14:textId="4E5A9A0C" w:rsidR="00AF68FF" w:rsidRPr="009D25A6" w:rsidRDefault="00923E46" w:rsidP="00AF68FF">
      <w:pPr>
        <w:ind w:firstLine="720"/>
        <w:rPr>
          <w:sz w:val="24"/>
          <w:szCs w:val="24"/>
        </w:rPr>
      </w:pPr>
      <w:r w:rsidRPr="009D25A6">
        <w:rPr>
          <w:sz w:val="24"/>
          <w:szCs w:val="24"/>
        </w:rPr>
        <w:t xml:space="preserve">Mode: </w:t>
      </w:r>
      <w:r w:rsidRPr="009D25A6">
        <w:rPr>
          <w:sz w:val="24"/>
          <w:szCs w:val="24"/>
        </w:rPr>
        <w:t>92.2, 92.7, 88.3, 90.4, 91.0, 90.1, 86.7, 91.1</w:t>
      </w:r>
    </w:p>
    <w:p w14:paraId="78A42EC1" w14:textId="3870E653" w:rsidR="00923E46" w:rsidRPr="009D25A6" w:rsidRDefault="00923E46" w:rsidP="00923E46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9D25A6">
        <w:rPr>
          <w:sz w:val="24"/>
          <w:szCs w:val="24"/>
        </w:rPr>
        <w:t>Mean describes the average value in the set of data</w:t>
      </w:r>
    </w:p>
    <w:p w14:paraId="0EBC45A8" w14:textId="0E007E38" w:rsidR="00923E46" w:rsidRPr="009D25A6" w:rsidRDefault="00923E46" w:rsidP="00923E46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9D25A6">
        <w:rPr>
          <w:sz w:val="24"/>
          <w:szCs w:val="24"/>
        </w:rPr>
        <w:t>Median describes the number that is at the middle location in the set of data</w:t>
      </w:r>
    </w:p>
    <w:p w14:paraId="7AB2C5A6" w14:textId="131D7EBD" w:rsidR="00923E46" w:rsidRPr="009D25A6" w:rsidRDefault="00923E46" w:rsidP="00923E46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9D25A6">
        <w:rPr>
          <w:sz w:val="24"/>
          <w:szCs w:val="24"/>
        </w:rPr>
        <w:t xml:space="preserve">Mode describes numbers which </w:t>
      </w:r>
      <w:r w:rsidR="00E1564B">
        <w:rPr>
          <w:sz w:val="24"/>
          <w:szCs w:val="24"/>
        </w:rPr>
        <w:t>occurs most</w:t>
      </w:r>
      <w:r w:rsidRPr="009D25A6">
        <w:rPr>
          <w:sz w:val="24"/>
          <w:szCs w:val="24"/>
        </w:rPr>
        <w:t xml:space="preserve"> in the set of data </w:t>
      </w:r>
    </w:p>
    <w:p w14:paraId="4F1EBBAB" w14:textId="78A139E2" w:rsidR="00923E46" w:rsidRPr="009D25A6" w:rsidRDefault="00923E46" w:rsidP="00923E46">
      <w:pPr>
        <w:rPr>
          <w:sz w:val="24"/>
          <w:szCs w:val="24"/>
        </w:rPr>
      </w:pPr>
    </w:p>
    <w:p w14:paraId="798247FB" w14:textId="2E349083" w:rsidR="00923E46" w:rsidRPr="009D25A6" w:rsidRDefault="00923E46" w:rsidP="00923E46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6-54.</w:t>
      </w:r>
    </w:p>
    <w:p w14:paraId="5DF7F38E" w14:textId="04BA11BB" w:rsidR="00923E46" w:rsidRPr="009D25A6" w:rsidRDefault="00424178" w:rsidP="00424178">
      <w:pPr>
        <w:ind w:firstLine="720"/>
        <w:rPr>
          <w:sz w:val="24"/>
          <w:szCs w:val="24"/>
        </w:rPr>
      </w:pPr>
      <w:r w:rsidRPr="009D25A6">
        <w:rPr>
          <w:sz w:val="24"/>
          <w:szCs w:val="24"/>
        </w:rPr>
        <w:t>The female students ‘ heights:</w:t>
      </w:r>
    </w:p>
    <w:p w14:paraId="1C1DEC68" w14:textId="0EEA4599" w:rsidR="00424178" w:rsidRPr="009D25A6" w:rsidRDefault="00424178" w:rsidP="00424178">
      <w:pPr>
        <w:ind w:firstLine="720"/>
        <w:rPr>
          <w:sz w:val="24"/>
          <w:szCs w:val="24"/>
        </w:rPr>
      </w:pPr>
      <w:r w:rsidRPr="009D25A6">
        <w:rPr>
          <w:sz w:val="24"/>
          <w:szCs w:val="24"/>
        </w:rPr>
        <w:t>62 64 61 67 65 68 61 65 60 65 64 63 59</w:t>
      </w:r>
      <w:r w:rsidRPr="009D25A6">
        <w:rPr>
          <w:sz w:val="24"/>
          <w:szCs w:val="24"/>
        </w:rPr>
        <w:t xml:space="preserve"> </w:t>
      </w:r>
      <w:r w:rsidRPr="009D25A6">
        <w:rPr>
          <w:sz w:val="24"/>
          <w:szCs w:val="24"/>
        </w:rPr>
        <w:t xml:space="preserve">68 64 66 68 69 65 </w:t>
      </w:r>
    </w:p>
    <w:p w14:paraId="0C8703C8" w14:textId="3A58F556" w:rsidR="00424178" w:rsidRPr="009D25A6" w:rsidRDefault="00424178" w:rsidP="00424178">
      <w:pPr>
        <w:ind w:firstLine="720"/>
        <w:rPr>
          <w:sz w:val="24"/>
          <w:szCs w:val="24"/>
        </w:rPr>
      </w:pPr>
      <w:r w:rsidRPr="009D25A6">
        <w:rPr>
          <w:sz w:val="24"/>
          <w:szCs w:val="24"/>
        </w:rPr>
        <w:t>67</w:t>
      </w:r>
      <w:r w:rsidRPr="009D25A6">
        <w:rPr>
          <w:sz w:val="24"/>
          <w:szCs w:val="24"/>
        </w:rPr>
        <w:t xml:space="preserve"> </w:t>
      </w:r>
      <w:r w:rsidRPr="009D25A6">
        <w:rPr>
          <w:sz w:val="24"/>
          <w:szCs w:val="24"/>
        </w:rPr>
        <w:t>62 66 68 67 66 65</w:t>
      </w:r>
      <w:r w:rsidRPr="009D25A6">
        <w:rPr>
          <w:sz w:val="24"/>
          <w:szCs w:val="24"/>
        </w:rPr>
        <w:t xml:space="preserve"> </w:t>
      </w:r>
      <w:r w:rsidRPr="009D25A6">
        <w:rPr>
          <w:sz w:val="24"/>
          <w:szCs w:val="24"/>
        </w:rPr>
        <w:t>69 65 69 65 67 67 65 63 64 67 65</w:t>
      </w:r>
    </w:p>
    <w:p w14:paraId="39E98771" w14:textId="17DE125E" w:rsidR="00424178" w:rsidRPr="009D25A6" w:rsidRDefault="00424178" w:rsidP="00424178">
      <w:pPr>
        <w:ind w:firstLine="720"/>
        <w:rPr>
          <w:sz w:val="24"/>
          <w:szCs w:val="24"/>
        </w:rPr>
      </w:pPr>
    </w:p>
    <w:p w14:paraId="52D35FEE" w14:textId="032D3426" w:rsidR="00AF68FF" w:rsidRPr="009D25A6" w:rsidRDefault="00E1564B" w:rsidP="00AF68FF">
      <w:pPr>
        <w:rPr>
          <w:sz w:val="24"/>
          <w:szCs w:val="24"/>
        </w:rPr>
      </w:pPr>
      <w:r w:rsidRPr="009D25A6">
        <w:rPr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543F6319" wp14:editId="60BB0EA2">
            <wp:simplePos x="0" y="0"/>
            <wp:positionH relativeFrom="margin">
              <wp:align>right</wp:align>
            </wp:positionH>
            <wp:positionV relativeFrom="paragraph">
              <wp:posOffset>76835</wp:posOffset>
            </wp:positionV>
            <wp:extent cx="5943600" cy="2673350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73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D64D3E" w14:textId="1451C7E7" w:rsidR="00AF68FF" w:rsidRPr="009D25A6" w:rsidRDefault="00AC78B9" w:rsidP="00AF68FF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6-74.</w:t>
      </w:r>
    </w:p>
    <w:p w14:paraId="2377149A" w14:textId="44D3A8FD" w:rsidR="00AC78B9" w:rsidRPr="009D25A6" w:rsidRDefault="00AC78B9" w:rsidP="00AC78B9">
      <w:pPr>
        <w:rPr>
          <w:sz w:val="24"/>
          <w:szCs w:val="24"/>
        </w:rPr>
      </w:pPr>
      <w:r w:rsidRPr="009D25A6">
        <w:rPr>
          <w:sz w:val="24"/>
          <w:szCs w:val="24"/>
        </w:rPr>
        <w:tab/>
        <w:t>T</w:t>
      </w:r>
      <w:r w:rsidRPr="009D25A6">
        <w:rPr>
          <w:sz w:val="24"/>
          <w:szCs w:val="24"/>
        </w:rPr>
        <w:t>he motor fuel octane ratings of several blends of gasoline:</w:t>
      </w:r>
      <w:r w:rsidR="00562140" w:rsidRPr="009D25A6">
        <w:rPr>
          <w:sz w:val="24"/>
          <w:szCs w:val="24"/>
        </w:rPr>
        <w:t xml:space="preserve"> data in exercise 6-30</w:t>
      </w:r>
    </w:p>
    <w:p w14:paraId="138AC530" w14:textId="50DE175F" w:rsidR="00562140" w:rsidRPr="009D25A6" w:rsidRDefault="00C31904" w:rsidP="00562140">
      <w:pPr>
        <w:ind w:left="720" w:hanging="720"/>
        <w:rPr>
          <w:sz w:val="24"/>
          <w:szCs w:val="24"/>
        </w:rPr>
      </w:pPr>
      <w:r w:rsidRPr="009D25A6">
        <w:rPr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7475F223" wp14:editId="78196FFF">
            <wp:simplePos x="0" y="0"/>
            <wp:positionH relativeFrom="margin">
              <wp:posOffset>3754755</wp:posOffset>
            </wp:positionH>
            <wp:positionV relativeFrom="paragraph">
              <wp:posOffset>477520</wp:posOffset>
            </wp:positionV>
            <wp:extent cx="2185670" cy="3550285"/>
            <wp:effectExtent l="0" t="0" r="508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670" cy="3550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2140" w:rsidRPr="009D25A6">
        <w:rPr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32D678E" wp14:editId="523BB1B3">
            <wp:simplePos x="0" y="0"/>
            <wp:positionH relativeFrom="column">
              <wp:posOffset>457200</wp:posOffset>
            </wp:positionH>
            <wp:positionV relativeFrom="paragraph">
              <wp:posOffset>186690</wp:posOffset>
            </wp:positionV>
            <wp:extent cx="2980690" cy="1826260"/>
            <wp:effectExtent l="0" t="0" r="0" b="254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690" cy="1826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78B9" w:rsidRPr="009D25A6">
        <w:rPr>
          <w:sz w:val="24"/>
          <w:szCs w:val="24"/>
        </w:rPr>
        <w:tab/>
      </w:r>
      <w:r w:rsidR="00562140" w:rsidRPr="009D25A6">
        <w:rPr>
          <w:sz w:val="24"/>
          <w:szCs w:val="24"/>
        </w:rPr>
        <w:tab/>
      </w:r>
    </w:p>
    <w:p w14:paraId="752E8EB7" w14:textId="77777777" w:rsidR="00C31904" w:rsidRPr="009D25A6" w:rsidRDefault="00C31904" w:rsidP="00562140">
      <w:pPr>
        <w:ind w:left="1440" w:hanging="720"/>
        <w:rPr>
          <w:sz w:val="24"/>
          <w:szCs w:val="24"/>
        </w:rPr>
      </w:pPr>
    </w:p>
    <w:p w14:paraId="4DBB80ED" w14:textId="5FD7CF0A" w:rsidR="00562140" w:rsidRPr="009D25A6" w:rsidRDefault="00562140" w:rsidP="00562140">
      <w:pPr>
        <w:ind w:left="1440" w:hanging="720"/>
        <w:rPr>
          <w:sz w:val="24"/>
          <w:szCs w:val="24"/>
        </w:rPr>
      </w:pPr>
      <w:r w:rsidRPr="009D25A6">
        <w:rPr>
          <w:sz w:val="24"/>
          <w:szCs w:val="24"/>
        </w:rPr>
        <w:t>Population size</w:t>
      </w:r>
      <w:r w:rsidRPr="009D25A6">
        <w:rPr>
          <w:sz w:val="24"/>
          <w:szCs w:val="24"/>
        </w:rPr>
        <w:t xml:space="preserve"> N = </w:t>
      </w:r>
      <w:r w:rsidRPr="009D25A6">
        <w:rPr>
          <w:sz w:val="24"/>
          <w:szCs w:val="24"/>
        </w:rPr>
        <w:t>82</w:t>
      </w:r>
    </w:p>
    <w:p w14:paraId="2D4DF0AC" w14:textId="308E207B" w:rsidR="00562140" w:rsidRPr="009D25A6" w:rsidRDefault="00562140" w:rsidP="00562140">
      <w:pPr>
        <w:ind w:left="1440" w:hanging="720"/>
        <w:rPr>
          <w:sz w:val="24"/>
          <w:szCs w:val="24"/>
        </w:rPr>
      </w:pPr>
      <w:r w:rsidRPr="009D25A6">
        <w:rPr>
          <w:sz w:val="24"/>
          <w:szCs w:val="24"/>
        </w:rPr>
        <w:t>Median</w:t>
      </w:r>
      <w:r w:rsidRPr="009D25A6">
        <w:rPr>
          <w:sz w:val="24"/>
          <w:szCs w:val="24"/>
        </w:rPr>
        <w:t xml:space="preserve"> q2 = </w:t>
      </w:r>
      <w:r w:rsidRPr="009D25A6">
        <w:rPr>
          <w:sz w:val="24"/>
          <w:szCs w:val="24"/>
        </w:rPr>
        <w:t>90.4</w:t>
      </w:r>
    </w:p>
    <w:p w14:paraId="736C63FA" w14:textId="5A5C15A0" w:rsidR="00562140" w:rsidRPr="009D25A6" w:rsidRDefault="00562140" w:rsidP="00562140">
      <w:pPr>
        <w:ind w:left="1440" w:hanging="720"/>
        <w:rPr>
          <w:sz w:val="24"/>
          <w:szCs w:val="24"/>
        </w:rPr>
      </w:pPr>
      <w:r w:rsidRPr="009D25A6">
        <w:rPr>
          <w:sz w:val="24"/>
          <w:szCs w:val="24"/>
        </w:rPr>
        <w:t>First quartile</w:t>
      </w:r>
      <w:r w:rsidRPr="009D25A6">
        <w:rPr>
          <w:sz w:val="24"/>
          <w:szCs w:val="24"/>
        </w:rPr>
        <w:t xml:space="preserve"> q1 = </w:t>
      </w:r>
      <w:r w:rsidRPr="009D25A6">
        <w:rPr>
          <w:sz w:val="24"/>
          <w:szCs w:val="24"/>
        </w:rPr>
        <w:t>88.575</w:t>
      </w:r>
    </w:p>
    <w:p w14:paraId="204461E3" w14:textId="5CDE11AC" w:rsidR="00562140" w:rsidRPr="009D25A6" w:rsidRDefault="00562140" w:rsidP="00562140">
      <w:pPr>
        <w:ind w:left="1440" w:hanging="720"/>
        <w:rPr>
          <w:sz w:val="24"/>
          <w:szCs w:val="24"/>
        </w:rPr>
      </w:pPr>
      <w:r w:rsidRPr="009D25A6">
        <w:rPr>
          <w:sz w:val="24"/>
          <w:szCs w:val="24"/>
        </w:rPr>
        <w:t>Third quartile</w:t>
      </w:r>
      <w:r w:rsidRPr="009D25A6">
        <w:rPr>
          <w:sz w:val="24"/>
          <w:szCs w:val="24"/>
        </w:rPr>
        <w:t xml:space="preserve"> q3 = </w:t>
      </w:r>
      <w:r w:rsidRPr="009D25A6">
        <w:rPr>
          <w:sz w:val="24"/>
          <w:szCs w:val="24"/>
        </w:rPr>
        <w:t>92.2</w:t>
      </w:r>
    </w:p>
    <w:p w14:paraId="7A6C02E0" w14:textId="4679AC23" w:rsidR="00562140" w:rsidRPr="009D25A6" w:rsidRDefault="00562140" w:rsidP="00562140">
      <w:pPr>
        <w:ind w:left="1440" w:hanging="720"/>
        <w:rPr>
          <w:sz w:val="24"/>
          <w:szCs w:val="24"/>
        </w:rPr>
      </w:pPr>
      <w:r w:rsidRPr="009D25A6">
        <w:rPr>
          <w:sz w:val="24"/>
          <w:szCs w:val="24"/>
        </w:rPr>
        <w:t>Interquartile Range</w:t>
      </w:r>
      <w:r w:rsidRPr="009D25A6">
        <w:rPr>
          <w:sz w:val="24"/>
          <w:szCs w:val="24"/>
        </w:rPr>
        <w:t xml:space="preserve"> IQR</w:t>
      </w:r>
      <w:r w:rsidRPr="009D25A6">
        <w:rPr>
          <w:sz w:val="24"/>
          <w:szCs w:val="24"/>
        </w:rPr>
        <w:t>:</w:t>
      </w:r>
      <w:r w:rsidRPr="009D25A6">
        <w:rPr>
          <w:sz w:val="24"/>
          <w:szCs w:val="24"/>
        </w:rPr>
        <w:t xml:space="preserve"> = </w:t>
      </w:r>
      <w:r w:rsidRPr="009D25A6">
        <w:rPr>
          <w:sz w:val="24"/>
          <w:szCs w:val="24"/>
        </w:rPr>
        <w:t>3.625</w:t>
      </w:r>
    </w:p>
    <w:p w14:paraId="3FA0ACF4" w14:textId="536A1A91" w:rsidR="00562140" w:rsidRPr="009D25A6" w:rsidRDefault="00562140" w:rsidP="00562140">
      <w:pPr>
        <w:ind w:left="1440" w:hanging="720"/>
        <w:rPr>
          <w:sz w:val="24"/>
          <w:szCs w:val="24"/>
        </w:rPr>
      </w:pPr>
      <w:r w:rsidRPr="009D25A6">
        <w:rPr>
          <w:sz w:val="24"/>
          <w:szCs w:val="24"/>
        </w:rPr>
        <w:t>Outliers: 100.3</w:t>
      </w:r>
      <w:r w:rsidRPr="009D25A6">
        <w:rPr>
          <w:sz w:val="24"/>
          <w:szCs w:val="24"/>
        </w:rPr>
        <w:t>,</w:t>
      </w:r>
      <w:r w:rsidRPr="009D25A6">
        <w:rPr>
          <w:sz w:val="24"/>
          <w:szCs w:val="24"/>
        </w:rPr>
        <w:t xml:space="preserve"> </w:t>
      </w:r>
      <w:r w:rsidR="00E1564B">
        <w:rPr>
          <w:sz w:val="24"/>
          <w:szCs w:val="24"/>
        </w:rPr>
        <w:t xml:space="preserve"> </w:t>
      </w:r>
      <w:r w:rsidRPr="009D25A6">
        <w:rPr>
          <w:sz w:val="24"/>
          <w:szCs w:val="24"/>
        </w:rPr>
        <w:t>98.8</w:t>
      </w:r>
    </w:p>
    <w:p w14:paraId="26C33B42" w14:textId="00CF1168" w:rsidR="00562140" w:rsidRPr="009D25A6" w:rsidRDefault="00562140" w:rsidP="00562140">
      <w:pPr>
        <w:ind w:left="1440" w:hanging="720"/>
        <w:rPr>
          <w:sz w:val="24"/>
          <w:szCs w:val="24"/>
        </w:rPr>
      </w:pPr>
    </w:p>
    <w:p w14:paraId="22DB6C4B" w14:textId="02EA7F0E" w:rsidR="00C31904" w:rsidRPr="009D25A6" w:rsidRDefault="00C31904" w:rsidP="00562140">
      <w:pPr>
        <w:ind w:left="1440" w:hanging="720"/>
        <w:rPr>
          <w:sz w:val="24"/>
          <w:szCs w:val="24"/>
        </w:rPr>
      </w:pPr>
    </w:p>
    <w:p w14:paraId="08562221" w14:textId="1D1EA59A" w:rsidR="001D5D1A" w:rsidRPr="009D25A6" w:rsidRDefault="001D5D1A" w:rsidP="001D5D1A">
      <w:pPr>
        <w:ind w:left="720"/>
        <w:rPr>
          <w:sz w:val="24"/>
          <w:szCs w:val="24"/>
        </w:rPr>
      </w:pPr>
      <w:r w:rsidRPr="009D25A6">
        <w:rPr>
          <w:sz w:val="24"/>
          <w:szCs w:val="24"/>
        </w:rPr>
        <w:t xml:space="preserve">The box plot can show the visual variability and the location where data gathers most. </w:t>
      </w:r>
      <w:r w:rsidRPr="009D25A6">
        <w:rPr>
          <w:sz w:val="24"/>
          <w:szCs w:val="24"/>
        </w:rPr>
        <w:t xml:space="preserve">The stem and leaf diagram </w:t>
      </w:r>
      <w:r w:rsidRPr="009D25A6">
        <w:rPr>
          <w:sz w:val="24"/>
          <w:szCs w:val="24"/>
        </w:rPr>
        <w:t xml:space="preserve">can </w:t>
      </w:r>
      <w:r w:rsidRPr="009D25A6">
        <w:rPr>
          <w:sz w:val="24"/>
          <w:szCs w:val="24"/>
        </w:rPr>
        <w:t>show the details</w:t>
      </w:r>
      <w:r w:rsidR="00517067" w:rsidRPr="009D25A6">
        <w:rPr>
          <w:sz w:val="24"/>
          <w:szCs w:val="24"/>
        </w:rPr>
        <w:t xml:space="preserve"> of data, the range which has most data</w:t>
      </w:r>
      <w:r w:rsidRPr="009D25A6">
        <w:rPr>
          <w:sz w:val="24"/>
          <w:szCs w:val="24"/>
        </w:rPr>
        <w:t xml:space="preserve"> but not </w:t>
      </w:r>
      <w:r w:rsidR="00517067" w:rsidRPr="009D25A6">
        <w:rPr>
          <w:sz w:val="24"/>
          <w:szCs w:val="24"/>
        </w:rPr>
        <w:t>a clear view of</w:t>
      </w:r>
      <w:r w:rsidRPr="009D25A6">
        <w:rPr>
          <w:sz w:val="24"/>
          <w:szCs w:val="24"/>
        </w:rPr>
        <w:t xml:space="preserve"> varibility.</w:t>
      </w:r>
    </w:p>
    <w:p w14:paraId="7918E179" w14:textId="363CCBDC" w:rsidR="001D5D1A" w:rsidRPr="009D25A6" w:rsidRDefault="001D5D1A" w:rsidP="008A1005">
      <w:pPr>
        <w:rPr>
          <w:sz w:val="24"/>
          <w:szCs w:val="24"/>
        </w:rPr>
      </w:pPr>
    </w:p>
    <w:p w14:paraId="55657796" w14:textId="16724744" w:rsidR="008A1005" w:rsidRPr="009D25A6" w:rsidRDefault="008A1005" w:rsidP="008A1005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t>6-82.</w:t>
      </w:r>
    </w:p>
    <w:p w14:paraId="1ECD3825" w14:textId="61DB49EF" w:rsidR="00693327" w:rsidRPr="009D25A6" w:rsidRDefault="008A1005" w:rsidP="008A1005">
      <w:pPr>
        <w:rPr>
          <w:sz w:val="24"/>
          <w:szCs w:val="24"/>
        </w:rPr>
      </w:pPr>
      <w:r w:rsidRPr="009D25A6">
        <w:rPr>
          <w:sz w:val="24"/>
          <w:szCs w:val="24"/>
        </w:rPr>
        <w:tab/>
        <w:t xml:space="preserve">Stem and leaf </w:t>
      </w:r>
      <w:r w:rsidR="00693327" w:rsidRPr="009D25A6">
        <w:rPr>
          <w:sz w:val="24"/>
          <w:szCs w:val="24"/>
        </w:rPr>
        <w:t>plot</w:t>
      </w:r>
      <w:r w:rsidRPr="009D25A6">
        <w:rPr>
          <w:sz w:val="24"/>
          <w:szCs w:val="24"/>
        </w:rPr>
        <w:t>:</w:t>
      </w:r>
    </w:p>
    <w:tbl>
      <w:tblPr>
        <w:tblStyle w:val="TableGrid"/>
        <w:tblpPr w:leftFromText="180" w:rightFromText="180" w:vertAnchor="text" w:horzAnchor="page" w:tblpX="2030" w:tblpY="63"/>
        <w:tblW w:w="0" w:type="auto"/>
        <w:tblLook w:val="04A0" w:firstRow="1" w:lastRow="0" w:firstColumn="1" w:lastColumn="0" w:noHBand="0" w:noVBand="1"/>
      </w:tblPr>
      <w:tblGrid>
        <w:gridCol w:w="1885"/>
        <w:gridCol w:w="3240"/>
      </w:tblGrid>
      <w:tr w:rsidR="00693327" w:rsidRPr="009D25A6" w14:paraId="45384E38" w14:textId="77777777" w:rsidTr="00693327">
        <w:tc>
          <w:tcPr>
            <w:tcW w:w="1885" w:type="dxa"/>
          </w:tcPr>
          <w:p w14:paraId="366EDC8F" w14:textId="77777777" w:rsidR="00693327" w:rsidRPr="009D25A6" w:rsidRDefault="00693327" w:rsidP="00693327">
            <w:pPr>
              <w:jc w:val="center"/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Stem</w:t>
            </w:r>
          </w:p>
        </w:tc>
        <w:tc>
          <w:tcPr>
            <w:tcW w:w="3240" w:type="dxa"/>
          </w:tcPr>
          <w:p w14:paraId="56102A6C" w14:textId="77777777" w:rsidR="00693327" w:rsidRPr="009D25A6" w:rsidRDefault="00693327" w:rsidP="00693327">
            <w:pPr>
              <w:jc w:val="center"/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Leaf</w:t>
            </w:r>
          </w:p>
        </w:tc>
      </w:tr>
      <w:tr w:rsidR="00693327" w:rsidRPr="009D25A6" w14:paraId="7A1BB37C" w14:textId="77777777" w:rsidTr="00693327">
        <w:tc>
          <w:tcPr>
            <w:tcW w:w="1885" w:type="dxa"/>
          </w:tcPr>
          <w:p w14:paraId="1C1DA425" w14:textId="77777777" w:rsidR="00693327" w:rsidRPr="009D25A6" w:rsidRDefault="00693327" w:rsidP="00693327">
            <w:pPr>
              <w:jc w:val="center"/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42</w:t>
            </w:r>
          </w:p>
        </w:tc>
        <w:tc>
          <w:tcPr>
            <w:tcW w:w="3240" w:type="dxa"/>
          </w:tcPr>
          <w:p w14:paraId="382EE533" w14:textId="77777777" w:rsidR="00693327" w:rsidRPr="009D25A6" w:rsidRDefault="00693327" w:rsidP="00693327">
            <w:pPr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9 8</w:t>
            </w:r>
          </w:p>
        </w:tc>
      </w:tr>
      <w:tr w:rsidR="00693327" w:rsidRPr="009D25A6" w14:paraId="019B3377" w14:textId="77777777" w:rsidTr="00693327">
        <w:tc>
          <w:tcPr>
            <w:tcW w:w="1885" w:type="dxa"/>
          </w:tcPr>
          <w:p w14:paraId="13C193B6" w14:textId="77777777" w:rsidR="00693327" w:rsidRPr="009D25A6" w:rsidRDefault="00693327" w:rsidP="00693327">
            <w:pPr>
              <w:jc w:val="center"/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43</w:t>
            </w:r>
          </w:p>
        </w:tc>
        <w:tc>
          <w:tcPr>
            <w:tcW w:w="3240" w:type="dxa"/>
          </w:tcPr>
          <w:p w14:paraId="044C63BE" w14:textId="77777777" w:rsidR="00693327" w:rsidRPr="009D25A6" w:rsidRDefault="00693327" w:rsidP="00693327">
            <w:pPr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2 0 5 1 0 6 3 0 1 2 6 2 5 0</w:t>
            </w:r>
          </w:p>
        </w:tc>
      </w:tr>
      <w:tr w:rsidR="00693327" w:rsidRPr="009D25A6" w14:paraId="12EFB3C2" w14:textId="77777777" w:rsidTr="00693327">
        <w:tc>
          <w:tcPr>
            <w:tcW w:w="1885" w:type="dxa"/>
          </w:tcPr>
          <w:p w14:paraId="3A11FBA0" w14:textId="77777777" w:rsidR="00693327" w:rsidRPr="009D25A6" w:rsidRDefault="00693327" w:rsidP="00693327">
            <w:pPr>
              <w:jc w:val="center"/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44</w:t>
            </w:r>
          </w:p>
        </w:tc>
        <w:tc>
          <w:tcPr>
            <w:tcW w:w="3240" w:type="dxa"/>
          </w:tcPr>
          <w:p w14:paraId="5EEF0716" w14:textId="77777777" w:rsidR="00693327" w:rsidRPr="009D25A6" w:rsidRDefault="00693327" w:rsidP="00693327">
            <w:pPr>
              <w:rPr>
                <w:sz w:val="24"/>
                <w:szCs w:val="24"/>
              </w:rPr>
            </w:pPr>
          </w:p>
        </w:tc>
      </w:tr>
      <w:tr w:rsidR="00693327" w:rsidRPr="009D25A6" w14:paraId="33314FAB" w14:textId="77777777" w:rsidTr="00693327">
        <w:tc>
          <w:tcPr>
            <w:tcW w:w="1885" w:type="dxa"/>
          </w:tcPr>
          <w:p w14:paraId="10CFC803" w14:textId="77777777" w:rsidR="00693327" w:rsidRPr="009D25A6" w:rsidRDefault="00693327" w:rsidP="00693327">
            <w:pPr>
              <w:jc w:val="center"/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45</w:t>
            </w:r>
          </w:p>
        </w:tc>
        <w:tc>
          <w:tcPr>
            <w:tcW w:w="3240" w:type="dxa"/>
          </w:tcPr>
          <w:p w14:paraId="0E38C6DA" w14:textId="77777777" w:rsidR="00693327" w:rsidRPr="009D25A6" w:rsidRDefault="00693327" w:rsidP="00693327">
            <w:pPr>
              <w:rPr>
                <w:sz w:val="24"/>
                <w:szCs w:val="24"/>
              </w:rPr>
            </w:pPr>
          </w:p>
        </w:tc>
      </w:tr>
      <w:tr w:rsidR="00693327" w:rsidRPr="009D25A6" w14:paraId="1FBAA313" w14:textId="77777777" w:rsidTr="00693327">
        <w:tc>
          <w:tcPr>
            <w:tcW w:w="1885" w:type="dxa"/>
          </w:tcPr>
          <w:p w14:paraId="05CA2EFD" w14:textId="77777777" w:rsidR="00693327" w:rsidRPr="009D25A6" w:rsidRDefault="00693327" w:rsidP="00693327">
            <w:pPr>
              <w:jc w:val="center"/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46</w:t>
            </w:r>
          </w:p>
        </w:tc>
        <w:tc>
          <w:tcPr>
            <w:tcW w:w="3240" w:type="dxa"/>
          </w:tcPr>
          <w:p w14:paraId="3879478C" w14:textId="77777777" w:rsidR="00693327" w:rsidRPr="009D25A6" w:rsidRDefault="00693327" w:rsidP="00693327">
            <w:pPr>
              <w:rPr>
                <w:sz w:val="24"/>
                <w:szCs w:val="24"/>
              </w:rPr>
            </w:pPr>
          </w:p>
        </w:tc>
      </w:tr>
      <w:tr w:rsidR="00693327" w:rsidRPr="009D25A6" w14:paraId="5A894B38" w14:textId="77777777" w:rsidTr="00693327">
        <w:tc>
          <w:tcPr>
            <w:tcW w:w="1885" w:type="dxa"/>
          </w:tcPr>
          <w:p w14:paraId="560EC1E1" w14:textId="77777777" w:rsidR="00693327" w:rsidRPr="009D25A6" w:rsidRDefault="00693327" w:rsidP="00693327">
            <w:pPr>
              <w:jc w:val="center"/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47</w:t>
            </w:r>
          </w:p>
        </w:tc>
        <w:tc>
          <w:tcPr>
            <w:tcW w:w="3240" w:type="dxa"/>
          </w:tcPr>
          <w:p w14:paraId="0F30B480" w14:textId="77777777" w:rsidR="00693327" w:rsidRPr="009D25A6" w:rsidRDefault="00693327" w:rsidP="00693327">
            <w:pPr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 xml:space="preserve">9 9 2 5 9 </w:t>
            </w:r>
          </w:p>
        </w:tc>
      </w:tr>
      <w:tr w:rsidR="00693327" w:rsidRPr="009D25A6" w14:paraId="2572D7AE" w14:textId="77777777" w:rsidTr="00693327">
        <w:tc>
          <w:tcPr>
            <w:tcW w:w="1885" w:type="dxa"/>
          </w:tcPr>
          <w:p w14:paraId="60179070" w14:textId="77777777" w:rsidR="00693327" w:rsidRPr="009D25A6" w:rsidRDefault="00693327" w:rsidP="00693327">
            <w:pPr>
              <w:jc w:val="center"/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48</w:t>
            </w:r>
          </w:p>
        </w:tc>
        <w:tc>
          <w:tcPr>
            <w:tcW w:w="3240" w:type="dxa"/>
          </w:tcPr>
          <w:p w14:paraId="030D0483" w14:textId="77777777" w:rsidR="00693327" w:rsidRPr="009D25A6" w:rsidRDefault="00693327" w:rsidP="00693327">
            <w:pPr>
              <w:rPr>
                <w:sz w:val="24"/>
                <w:szCs w:val="24"/>
              </w:rPr>
            </w:pPr>
            <w:r w:rsidRPr="009D25A6">
              <w:rPr>
                <w:sz w:val="24"/>
                <w:szCs w:val="24"/>
              </w:rPr>
              <w:t>6 0 4 1 0 6 8 1 3 9 6 0 6 0 3 5 1 0 3</w:t>
            </w:r>
          </w:p>
        </w:tc>
      </w:tr>
    </w:tbl>
    <w:p w14:paraId="5CED0DA8" w14:textId="77777777" w:rsidR="00693327" w:rsidRPr="009D25A6" w:rsidRDefault="00693327" w:rsidP="008A1005">
      <w:pPr>
        <w:rPr>
          <w:sz w:val="24"/>
          <w:szCs w:val="24"/>
        </w:rPr>
      </w:pPr>
      <w:r w:rsidRPr="009D25A6">
        <w:rPr>
          <w:sz w:val="24"/>
          <w:szCs w:val="24"/>
        </w:rPr>
        <w:tab/>
      </w:r>
    </w:p>
    <w:p w14:paraId="54FCBAF6" w14:textId="2D381E3E" w:rsidR="00693327" w:rsidRPr="009D25A6" w:rsidRDefault="00693327" w:rsidP="008A1005">
      <w:pPr>
        <w:rPr>
          <w:sz w:val="24"/>
          <w:szCs w:val="24"/>
        </w:rPr>
      </w:pPr>
    </w:p>
    <w:p w14:paraId="6838BD54" w14:textId="7C577098" w:rsidR="008A1005" w:rsidRPr="009D25A6" w:rsidRDefault="008A1005" w:rsidP="008A1005">
      <w:pPr>
        <w:rPr>
          <w:sz w:val="24"/>
          <w:szCs w:val="24"/>
        </w:rPr>
      </w:pPr>
    </w:p>
    <w:p w14:paraId="418763F1" w14:textId="0211DD9C" w:rsidR="00693327" w:rsidRPr="009D25A6" w:rsidRDefault="00693327" w:rsidP="00693327">
      <w:pPr>
        <w:rPr>
          <w:sz w:val="24"/>
          <w:szCs w:val="24"/>
        </w:rPr>
      </w:pPr>
    </w:p>
    <w:p w14:paraId="026F60F9" w14:textId="05E7E5E3" w:rsidR="00693327" w:rsidRPr="009D25A6" w:rsidRDefault="00693327" w:rsidP="00693327">
      <w:pPr>
        <w:rPr>
          <w:sz w:val="24"/>
          <w:szCs w:val="24"/>
        </w:rPr>
      </w:pPr>
    </w:p>
    <w:p w14:paraId="2C6AED22" w14:textId="1D1801FE" w:rsidR="00693327" w:rsidRPr="009D25A6" w:rsidRDefault="00693327" w:rsidP="00693327">
      <w:pPr>
        <w:rPr>
          <w:sz w:val="24"/>
          <w:szCs w:val="24"/>
        </w:rPr>
      </w:pPr>
    </w:p>
    <w:p w14:paraId="3D11225C" w14:textId="0C853A47" w:rsidR="00693327" w:rsidRPr="009D25A6" w:rsidRDefault="00EB2CDD" w:rsidP="00693327">
      <w:pPr>
        <w:rPr>
          <w:sz w:val="24"/>
          <w:szCs w:val="24"/>
        </w:rPr>
      </w:pPr>
      <w:r w:rsidRPr="009D25A6">
        <w:rPr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F10C7CD" wp14:editId="300DCF7E">
            <wp:simplePos x="0" y="0"/>
            <wp:positionH relativeFrom="margin">
              <wp:align>center</wp:align>
            </wp:positionH>
            <wp:positionV relativeFrom="paragraph">
              <wp:posOffset>403193</wp:posOffset>
            </wp:positionV>
            <wp:extent cx="5183505" cy="3120390"/>
            <wp:effectExtent l="0" t="0" r="0" b="381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3505" cy="3120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3327" w:rsidRPr="009D25A6">
        <w:rPr>
          <w:sz w:val="24"/>
          <w:szCs w:val="24"/>
        </w:rPr>
        <w:tab/>
        <w:t>Time series plot:</w:t>
      </w:r>
    </w:p>
    <w:p w14:paraId="05045DA8" w14:textId="4F301623" w:rsidR="00EB2CDD" w:rsidRPr="009D25A6" w:rsidRDefault="00693327" w:rsidP="00693327">
      <w:pPr>
        <w:rPr>
          <w:sz w:val="24"/>
          <w:szCs w:val="24"/>
        </w:rPr>
      </w:pPr>
      <w:r w:rsidRPr="009D25A6">
        <w:rPr>
          <w:sz w:val="24"/>
          <w:szCs w:val="24"/>
        </w:rPr>
        <w:tab/>
      </w:r>
      <w:r w:rsidR="00EB2CDD" w:rsidRPr="009D25A6">
        <w:rPr>
          <w:sz w:val="24"/>
          <w:szCs w:val="24"/>
        </w:rPr>
        <w:t>Remark: The viscosity happens 3</w:t>
      </w:r>
      <w:r w:rsidR="00971FE4" w:rsidRPr="009D25A6">
        <w:rPr>
          <w:sz w:val="24"/>
          <w:szCs w:val="24"/>
        </w:rPr>
        <w:t xml:space="preserve"> or 4</w:t>
      </w:r>
      <w:r w:rsidR="00EB2CDD" w:rsidRPr="009D25A6">
        <w:rPr>
          <w:sz w:val="24"/>
          <w:szCs w:val="24"/>
        </w:rPr>
        <w:t xml:space="preserve"> hours</w:t>
      </w:r>
      <w:r w:rsidR="00971FE4" w:rsidRPr="009D25A6">
        <w:rPr>
          <w:sz w:val="24"/>
          <w:szCs w:val="24"/>
        </w:rPr>
        <w:t xml:space="preserve"> continuously between each 2 or 3 hours.</w:t>
      </w:r>
    </w:p>
    <w:p w14:paraId="5E5A5FEA" w14:textId="02CE1B0E" w:rsidR="00971FE4" w:rsidRPr="009D25A6" w:rsidRDefault="00971FE4" w:rsidP="00971FE4">
      <w:pPr>
        <w:pStyle w:val="ListParagraph"/>
        <w:numPr>
          <w:ilvl w:val="0"/>
          <w:numId w:val="9"/>
        </w:numPr>
        <w:rPr>
          <w:sz w:val="24"/>
          <w:szCs w:val="24"/>
        </w:rPr>
      </w:pPr>
      <w:r w:rsidRPr="009D25A6">
        <w:rPr>
          <w:sz w:val="24"/>
          <w:szCs w:val="24"/>
        </w:rPr>
        <w:t xml:space="preserve">Therefore, the process performance was not good at all. </w:t>
      </w:r>
    </w:p>
    <w:p w14:paraId="2674DBE1" w14:textId="6C2403F4" w:rsidR="00971FE4" w:rsidRPr="009D25A6" w:rsidRDefault="00971FE4" w:rsidP="00971FE4">
      <w:pPr>
        <w:rPr>
          <w:sz w:val="24"/>
          <w:szCs w:val="24"/>
        </w:rPr>
      </w:pPr>
    </w:p>
    <w:p w14:paraId="3CB890D7" w14:textId="49BFBBB2" w:rsidR="00971FE4" w:rsidRPr="009D25A6" w:rsidRDefault="00971FE4" w:rsidP="00971FE4">
      <w:pPr>
        <w:rPr>
          <w:b/>
          <w:bCs/>
          <w:sz w:val="28"/>
          <w:szCs w:val="28"/>
          <w:u w:val="single"/>
        </w:rPr>
      </w:pPr>
      <w:r w:rsidRPr="009D25A6">
        <w:rPr>
          <w:b/>
          <w:bCs/>
          <w:sz w:val="28"/>
          <w:szCs w:val="28"/>
          <w:u w:val="single"/>
        </w:rPr>
        <w:lastRenderedPageBreak/>
        <w:t>7-6.</w:t>
      </w:r>
    </w:p>
    <w:p w14:paraId="5B907CEB" w14:textId="206324EA" w:rsidR="00971FE4" w:rsidRPr="009D25A6" w:rsidRDefault="00971FE4" w:rsidP="00971FE4">
      <w:pPr>
        <w:rPr>
          <w:sz w:val="24"/>
          <w:szCs w:val="24"/>
        </w:rPr>
      </w:pPr>
      <w:r w:rsidRPr="009D25A6">
        <w:rPr>
          <w:sz w:val="24"/>
          <w:szCs w:val="24"/>
        </w:rPr>
        <w:tab/>
        <w:t xml:space="preserve">Population: </w:t>
      </w:r>
      <w:r w:rsidR="00AD4104" w:rsidRPr="009D25A6">
        <w:rPr>
          <w:position w:val="-10"/>
          <w:sz w:val="24"/>
          <w:szCs w:val="24"/>
        </w:rPr>
        <w:object w:dxaOrig="1020" w:dyaOrig="340" w14:anchorId="7AE2CFDD">
          <v:shape id="_x0000_i1079" type="#_x0000_t75" style="width:51pt;height:17pt" o:ole="">
            <v:imagedata r:id="rId86" o:title=""/>
          </v:shape>
          <o:OLEObject Type="Embed" ProgID="Equation.DSMT4" ShapeID="_x0000_i1079" DrawAspect="Content" ObjectID="_1700925825" r:id="rId87"/>
        </w:object>
      </w:r>
      <w:r w:rsidR="00AD4104" w:rsidRPr="009D25A6">
        <w:rPr>
          <w:sz w:val="24"/>
          <w:szCs w:val="24"/>
        </w:rPr>
        <w:t xml:space="preserve">, </w:t>
      </w:r>
      <w:r w:rsidR="00AD4104" w:rsidRPr="009D25A6">
        <w:rPr>
          <w:position w:val="-6"/>
          <w:sz w:val="24"/>
          <w:szCs w:val="24"/>
        </w:rPr>
        <w:object w:dxaOrig="880" w:dyaOrig="300" w14:anchorId="6EA291BB">
          <v:shape id="_x0000_i1080" type="#_x0000_t75" style="width:44pt;height:15pt" o:ole="">
            <v:imagedata r:id="rId88" o:title=""/>
          </v:shape>
          <o:OLEObject Type="Embed" ProgID="Equation.DSMT4" ShapeID="_x0000_i1080" DrawAspect="Content" ObjectID="_1700925826" r:id="rId89"/>
        </w:object>
      </w:r>
    </w:p>
    <w:p w14:paraId="168BE5AC" w14:textId="53A118A9" w:rsidR="00AD4104" w:rsidRPr="009D25A6" w:rsidRDefault="00AD4104" w:rsidP="00AD4104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9D25A6">
        <w:rPr>
          <w:sz w:val="24"/>
          <w:szCs w:val="24"/>
        </w:rPr>
        <w:t xml:space="preserve">Sample with size n = 6: </w:t>
      </w:r>
      <w:r w:rsidRPr="009D25A6">
        <w:rPr>
          <w:position w:val="-32"/>
          <w:sz w:val="24"/>
          <w:szCs w:val="24"/>
        </w:rPr>
        <w:object w:dxaOrig="1740" w:dyaOrig="760" w14:anchorId="5B58398A">
          <v:shape id="_x0000_i1083" type="#_x0000_t75" style="width:87pt;height:38pt" o:ole="">
            <v:imagedata r:id="rId90" o:title=""/>
          </v:shape>
          <o:OLEObject Type="Embed" ProgID="Equation.DSMT4" ShapeID="_x0000_i1083" DrawAspect="Content" ObjectID="_1700925827" r:id="rId91"/>
        </w:object>
      </w:r>
    </w:p>
    <w:p w14:paraId="663BEB3A" w14:textId="5D69C38C" w:rsidR="00AD4104" w:rsidRPr="009D25A6" w:rsidRDefault="00AD4104" w:rsidP="00AD4104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9D25A6">
        <w:rPr>
          <w:sz w:val="24"/>
          <w:szCs w:val="24"/>
        </w:rPr>
        <w:t xml:space="preserve">Sample with size n = </w:t>
      </w:r>
      <w:r w:rsidRPr="009D25A6">
        <w:rPr>
          <w:sz w:val="24"/>
          <w:szCs w:val="24"/>
        </w:rPr>
        <w:t>49</w:t>
      </w:r>
      <w:r w:rsidRPr="009D25A6">
        <w:rPr>
          <w:sz w:val="24"/>
          <w:szCs w:val="24"/>
        </w:rPr>
        <w:t>:</w:t>
      </w:r>
      <w:r w:rsidRPr="009D25A6">
        <w:rPr>
          <w:sz w:val="24"/>
          <w:szCs w:val="24"/>
        </w:rPr>
        <w:t xml:space="preserve"> </w:t>
      </w:r>
      <w:r w:rsidRPr="009D25A6">
        <w:rPr>
          <w:position w:val="-32"/>
          <w:sz w:val="24"/>
          <w:szCs w:val="24"/>
        </w:rPr>
        <w:object w:dxaOrig="1860" w:dyaOrig="760" w14:anchorId="303A1AAC">
          <v:shape id="_x0000_i1085" type="#_x0000_t75" style="width:93pt;height:38pt" o:ole="">
            <v:imagedata r:id="rId92" o:title=""/>
          </v:shape>
          <o:OLEObject Type="Embed" ProgID="Equation.DSMT4" ShapeID="_x0000_i1085" DrawAspect="Content" ObjectID="_1700925828" r:id="rId93"/>
        </w:object>
      </w:r>
    </w:p>
    <w:p w14:paraId="5D33688E" w14:textId="77777777" w:rsidR="00AD4104" w:rsidRPr="009D25A6" w:rsidRDefault="00AD4104" w:rsidP="00AD4104">
      <w:pPr>
        <w:ind w:left="720"/>
        <w:rPr>
          <w:sz w:val="24"/>
          <w:szCs w:val="24"/>
        </w:rPr>
      </w:pPr>
      <w:r w:rsidRPr="009D25A6">
        <w:rPr>
          <w:position w:val="-34"/>
          <w:sz w:val="24"/>
          <w:szCs w:val="24"/>
        </w:rPr>
        <w:object w:dxaOrig="1920" w:dyaOrig="840" w14:anchorId="3382FE05">
          <v:shape id="_x0000_i1087" type="#_x0000_t75" style="width:96pt;height:42pt" o:ole="">
            <v:imagedata r:id="rId94" o:title=""/>
          </v:shape>
          <o:OLEObject Type="Embed" ProgID="Equation.DSMT4" ShapeID="_x0000_i1087" DrawAspect="Content" ObjectID="_1700925829" r:id="rId95"/>
        </w:object>
      </w:r>
      <w:r w:rsidRPr="009D25A6">
        <w:rPr>
          <w:sz w:val="24"/>
          <w:szCs w:val="24"/>
        </w:rPr>
        <w:t xml:space="preserve"> </w:t>
      </w:r>
    </w:p>
    <w:p w14:paraId="3D7FB00B" w14:textId="773A0071" w:rsidR="00AD4104" w:rsidRPr="009D25A6" w:rsidRDefault="00AD4104" w:rsidP="00AD4104">
      <w:pPr>
        <w:ind w:left="720"/>
        <w:rPr>
          <w:sz w:val="24"/>
          <w:szCs w:val="24"/>
        </w:rPr>
      </w:pPr>
      <w:r w:rsidRPr="009D25A6">
        <w:rPr>
          <w:sz w:val="24"/>
          <w:szCs w:val="24"/>
        </w:rPr>
        <w:t>=&gt; W</w:t>
      </w:r>
      <w:r w:rsidRPr="009D25A6">
        <w:rPr>
          <w:sz w:val="24"/>
          <w:szCs w:val="24"/>
        </w:rPr>
        <w:t>hen the sample size is increased from n = 6 to n = 49</w:t>
      </w:r>
      <w:r w:rsidRPr="009D25A6">
        <w:rPr>
          <w:sz w:val="24"/>
          <w:szCs w:val="24"/>
        </w:rPr>
        <w:t>, the standard deviation will decrease 2.9 times.</w:t>
      </w:r>
    </w:p>
    <w:sectPr w:rsidR="00AD4104" w:rsidRPr="009D25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D3A04"/>
    <w:multiLevelType w:val="hybridMultilevel"/>
    <w:tmpl w:val="8A962D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203569"/>
    <w:multiLevelType w:val="hybridMultilevel"/>
    <w:tmpl w:val="9A088F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5304BF"/>
    <w:multiLevelType w:val="hybridMultilevel"/>
    <w:tmpl w:val="7ED2B4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8571D3"/>
    <w:multiLevelType w:val="hybridMultilevel"/>
    <w:tmpl w:val="96DCEF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2E2A12"/>
    <w:multiLevelType w:val="hybridMultilevel"/>
    <w:tmpl w:val="0A408A14"/>
    <w:lvl w:ilvl="0" w:tplc="42727DFE">
      <w:start w:val="6"/>
      <w:numFmt w:val="bullet"/>
      <w:lvlText w:val=""/>
      <w:lvlJc w:val="left"/>
      <w:pPr>
        <w:ind w:left="108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D886A0B"/>
    <w:multiLevelType w:val="hybridMultilevel"/>
    <w:tmpl w:val="3A66D4AC"/>
    <w:lvl w:ilvl="0" w:tplc="473E855A">
      <w:start w:val="4"/>
      <w:numFmt w:val="bullet"/>
      <w:lvlText w:val=""/>
      <w:lvlJc w:val="left"/>
      <w:pPr>
        <w:ind w:left="108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69164999"/>
    <w:multiLevelType w:val="hybridMultilevel"/>
    <w:tmpl w:val="4EA22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B17557"/>
    <w:multiLevelType w:val="hybridMultilevel"/>
    <w:tmpl w:val="3C0871A8"/>
    <w:lvl w:ilvl="0" w:tplc="A95251EC">
      <w:start w:val="6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608DD"/>
    <w:multiLevelType w:val="hybridMultilevel"/>
    <w:tmpl w:val="156E8C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8"/>
  </w:num>
  <w:num w:numId="5">
    <w:abstractNumId w:val="0"/>
  </w:num>
  <w:num w:numId="6">
    <w:abstractNumId w:val="5"/>
  </w:num>
  <w:num w:numId="7">
    <w:abstractNumId w:val="2"/>
  </w:num>
  <w:num w:numId="8">
    <w:abstractNumId w:val="7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1E7D"/>
    <w:rsid w:val="00053A7B"/>
    <w:rsid w:val="00115A5D"/>
    <w:rsid w:val="001D5D1A"/>
    <w:rsid w:val="00343DF7"/>
    <w:rsid w:val="00386707"/>
    <w:rsid w:val="00424178"/>
    <w:rsid w:val="004B3C92"/>
    <w:rsid w:val="004B6476"/>
    <w:rsid w:val="004D2910"/>
    <w:rsid w:val="0051224A"/>
    <w:rsid w:val="00517067"/>
    <w:rsid w:val="00562140"/>
    <w:rsid w:val="005C3871"/>
    <w:rsid w:val="00661BBE"/>
    <w:rsid w:val="00693327"/>
    <w:rsid w:val="00787A1B"/>
    <w:rsid w:val="00841E7D"/>
    <w:rsid w:val="008A1005"/>
    <w:rsid w:val="00923E46"/>
    <w:rsid w:val="00971FE4"/>
    <w:rsid w:val="009D25A6"/>
    <w:rsid w:val="009D6926"/>
    <w:rsid w:val="009D7320"/>
    <w:rsid w:val="00AA0EDF"/>
    <w:rsid w:val="00AC78B9"/>
    <w:rsid w:val="00AD4104"/>
    <w:rsid w:val="00AF68FF"/>
    <w:rsid w:val="00B10B69"/>
    <w:rsid w:val="00C31904"/>
    <w:rsid w:val="00C31BB9"/>
    <w:rsid w:val="00C34B2E"/>
    <w:rsid w:val="00E1564B"/>
    <w:rsid w:val="00EA4281"/>
    <w:rsid w:val="00EB2CDD"/>
    <w:rsid w:val="00EE53C0"/>
    <w:rsid w:val="00F60373"/>
    <w:rsid w:val="00F76012"/>
    <w:rsid w:val="00F83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AEED2D"/>
  <w15:chartTrackingRefBased/>
  <w15:docId w15:val="{52640C13-3F7A-4F58-AABA-9BC8E09E38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670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60373"/>
    <w:rPr>
      <w:color w:val="808080"/>
    </w:rPr>
  </w:style>
  <w:style w:type="table" w:styleId="TableGrid">
    <w:name w:val="Table Grid"/>
    <w:basedOn w:val="TableNormal"/>
    <w:uiPriority w:val="39"/>
    <w:rsid w:val="006933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42.png"/><Relationship Id="rId89" Type="http://schemas.openxmlformats.org/officeDocument/2006/relationships/oleObject" Target="embeddings/oleObject40.bin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9.wmf"/><Relationship Id="rId85" Type="http://schemas.openxmlformats.org/officeDocument/2006/relationships/image" Target="media/image43.png"/><Relationship Id="rId93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1.png"/><Relationship Id="rId88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7</Pages>
  <Words>451</Words>
  <Characters>257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ệt Tiến Ngô</dc:creator>
  <cp:keywords/>
  <dc:description/>
  <cp:lastModifiedBy>Việt Tiến Ngô</cp:lastModifiedBy>
  <cp:revision>3</cp:revision>
  <dcterms:created xsi:type="dcterms:W3CDTF">2021-12-12T14:54:00Z</dcterms:created>
  <dcterms:modified xsi:type="dcterms:W3CDTF">2021-12-13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